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674A" w:rsidRPr="007830DB" w:rsidRDefault="002B674A">
      <w:r>
        <w:rPr>
          <w:b/>
        </w:rPr>
        <w:t xml:space="preserve">Geometry </w:t>
      </w:r>
      <w:r w:rsidRPr="001E78A9">
        <w:rPr>
          <w:sz w:val="18"/>
        </w:rPr>
        <w:t>(</w:t>
      </w:r>
      <w:r w:rsidR="001E78A9" w:rsidRPr="001E78A9">
        <w:rPr>
          <w:sz w:val="18"/>
        </w:rPr>
        <w:t>G.CO.6-8</w:t>
      </w:r>
      <w:r w:rsidRPr="001E78A9">
        <w:rPr>
          <w:sz w:val="18"/>
        </w:rPr>
        <w:t>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Name: ___________________________</w:t>
      </w:r>
      <w:r>
        <w:br/>
      </w:r>
      <w:r w:rsidR="001E78A9">
        <w:rPr>
          <w:b/>
        </w:rPr>
        <w:t>Unit 1</w:t>
      </w:r>
      <w:r w:rsidR="00CC70D8">
        <w:rPr>
          <w:b/>
        </w:rPr>
        <w:t xml:space="preserve">B </w:t>
      </w:r>
      <w:r w:rsidR="00CB2FB0">
        <w:rPr>
          <w:b/>
        </w:rPr>
        <w:t>–</w:t>
      </w:r>
      <w:r w:rsidR="00022CDA">
        <w:rPr>
          <w:b/>
        </w:rPr>
        <w:t xml:space="preserve">Rigid Motion </w:t>
      </w:r>
      <w:r w:rsidR="0032336B">
        <w:rPr>
          <w:b/>
        </w:rPr>
        <w:t xml:space="preserve">&amp; Congruence Review </w:t>
      </w:r>
      <w:r w:rsidR="00022CDA">
        <w:rPr>
          <w:b/>
        </w:rPr>
        <w:t>(</w:t>
      </w:r>
      <w:r w:rsidR="001E78A9">
        <w:rPr>
          <w:b/>
        </w:rPr>
        <w:t>HW6</w:t>
      </w:r>
      <w:r w:rsidR="00022CDA">
        <w:rPr>
          <w:b/>
        </w:rPr>
        <w:t>)</w:t>
      </w:r>
      <w:r w:rsidR="0032336B">
        <w:rPr>
          <w:b/>
        </w:rPr>
        <w:tab/>
      </w:r>
      <w:r w:rsidR="00E07DC4">
        <w:rPr>
          <w:b/>
        </w:rPr>
        <w:tab/>
      </w:r>
      <w:r w:rsidR="00E07DC4">
        <w:rPr>
          <w:b/>
        </w:rPr>
        <w:tab/>
      </w:r>
      <w:r w:rsidR="001E78A9">
        <w:rPr>
          <w:b/>
        </w:rPr>
        <w:tab/>
      </w:r>
      <w:r>
        <w:t>Date: _____________ Period: ________</w:t>
      </w:r>
    </w:p>
    <w:p w:rsidR="002B674A" w:rsidRPr="005C688A" w:rsidRDefault="00CB2FB0">
      <w:pPr>
        <w:rPr>
          <w:sz w:val="24"/>
          <w:szCs w:val="24"/>
        </w:rPr>
      </w:pPr>
      <w:r>
        <w:rPr>
          <w:sz w:val="24"/>
          <w:szCs w:val="24"/>
        </w:rPr>
        <w:t xml:space="preserve">Use the definition of congruence in terms of rigid motions to determine whether the two figures are congruent </w:t>
      </w:r>
      <w:r w:rsidR="00B02A24">
        <w:rPr>
          <w:sz w:val="24"/>
          <w:szCs w:val="24"/>
        </w:rPr>
        <w:t xml:space="preserve">(circle your answer), </w:t>
      </w:r>
      <w:r>
        <w:rPr>
          <w:sz w:val="24"/>
          <w:szCs w:val="24"/>
        </w:rPr>
        <w:t>explain your answer</w:t>
      </w:r>
      <w:r w:rsidR="00B02A24">
        <w:rPr>
          <w:sz w:val="24"/>
          <w:szCs w:val="24"/>
        </w:rPr>
        <w:t xml:space="preserve"> in terms of specific rigid motion(s), and write a congruence statement</w:t>
      </w:r>
      <w:r>
        <w:rPr>
          <w:sz w:val="24"/>
          <w:szCs w:val="24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655"/>
        <w:gridCol w:w="3973"/>
        <w:gridCol w:w="162"/>
      </w:tblGrid>
      <w:tr w:rsidR="006B3742" w:rsidRPr="003249CF" w:rsidTr="00FC2E54">
        <w:trPr>
          <w:gridAfter w:val="1"/>
          <w:wAfter w:w="162" w:type="dxa"/>
          <w:trHeight w:val="3005"/>
        </w:trPr>
        <w:tc>
          <w:tcPr>
            <w:tcW w:w="10628" w:type="dxa"/>
            <w:gridSpan w:val="2"/>
          </w:tcPr>
          <w:p w:rsidR="006B3742" w:rsidRDefault="00A00284" w:rsidP="00CB2FB0">
            <w:pPr>
              <w:spacing w:after="0" w:line="240" w:lineRule="auto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395FC25F" wp14:editId="29B079B9">
                      <wp:simplePos x="0" y="0"/>
                      <wp:positionH relativeFrom="column">
                        <wp:posOffset>2000885</wp:posOffset>
                      </wp:positionH>
                      <wp:positionV relativeFrom="paragraph">
                        <wp:posOffset>125095</wp:posOffset>
                      </wp:positionV>
                      <wp:extent cx="866140" cy="257175"/>
                      <wp:effectExtent l="0" t="0" r="10160" b="28575"/>
                      <wp:wrapNone/>
                      <wp:docPr id="26" name="Oval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6140" cy="25717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5DB5B1D7" id="Oval 26" o:spid="_x0000_s1026" style="position:absolute;margin-left:157.55pt;margin-top:9.85pt;width:68.2pt;height:20.2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" filled="f" strokecolor="red" strokeweight="2pt"/>
                  </w:pict>
                </mc:Fallback>
              </mc:AlternateContent>
            </w:r>
            <w:r w:rsidR="006B3742">
              <w:rPr>
                <w:noProof/>
              </w:rPr>
              <w:drawing>
                <wp:anchor distT="0" distB="0" distL="114300" distR="114300" simplePos="0" relativeHeight="251681792" behindDoc="0" locked="0" layoutInCell="1" allowOverlap="1" wp14:anchorId="723A856C" wp14:editId="4A1D6A8F">
                  <wp:simplePos x="0" y="0"/>
                  <wp:positionH relativeFrom="column">
                    <wp:posOffset>127635</wp:posOffset>
                  </wp:positionH>
                  <wp:positionV relativeFrom="paragraph">
                    <wp:posOffset>29845</wp:posOffset>
                  </wp:positionV>
                  <wp:extent cx="1877060" cy="1848485"/>
                  <wp:effectExtent l="0" t="0" r="889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50A7DE.tmp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7060" cy="1848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B3742">
              <w:t>1.</w:t>
            </w:r>
          </w:p>
          <w:p w:rsidR="006B3742" w:rsidRDefault="006B3742" w:rsidP="00CB2FB0">
            <w:pPr>
              <w:spacing w:after="0" w:line="240" w:lineRule="auto"/>
            </w:pPr>
            <w:r>
              <w:t xml:space="preserve">                                                                  Congruent              Not Congruent</w:t>
            </w:r>
            <w:r w:rsidR="00A00284">
              <w:t xml:space="preserve">         </w:t>
            </w:r>
            <w:r w:rsidR="00A00284" w:rsidRPr="00A00284">
              <w:rPr>
                <w:color w:val="FF0000"/>
              </w:rPr>
              <w:t>(Pre-image shaded)</w:t>
            </w:r>
          </w:p>
          <w:p w:rsidR="006B3742" w:rsidRDefault="006B3742" w:rsidP="00CB2FB0">
            <w:pPr>
              <w:spacing w:after="0" w:line="240" w:lineRule="auto"/>
            </w:pPr>
          </w:p>
          <w:p w:rsidR="006B3742" w:rsidRPr="00A00284" w:rsidRDefault="00A00284" w:rsidP="00CB2FB0">
            <w:pPr>
              <w:spacing w:after="0" w:line="240" w:lineRule="auto"/>
              <w:rPr>
                <w:sz w:val="48"/>
                <w:szCs w:val="4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658DC032" wp14:editId="0A132C9D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289560</wp:posOffset>
                      </wp:positionV>
                      <wp:extent cx="447675" cy="685800"/>
                      <wp:effectExtent l="0" t="0" r="28575" b="19050"/>
                      <wp:wrapNone/>
                      <wp:docPr id="29" name="Freeform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7675" cy="685800"/>
                              </a:xfrm>
                              <a:custGeom>
                                <a:avLst/>
                                <a:gdLst>
                                  <a:gd name="connsiteX0" fmla="*/ 152400 w 447675"/>
                                  <a:gd name="connsiteY0" fmla="*/ 0 h 685800"/>
                                  <a:gd name="connsiteX1" fmla="*/ 152400 w 447675"/>
                                  <a:gd name="connsiteY1" fmla="*/ 0 h 685800"/>
                                  <a:gd name="connsiteX2" fmla="*/ 247650 w 447675"/>
                                  <a:gd name="connsiteY2" fmla="*/ 95250 h 685800"/>
                                  <a:gd name="connsiteX3" fmla="*/ 304800 w 447675"/>
                                  <a:gd name="connsiteY3" fmla="*/ 180975 h 685800"/>
                                  <a:gd name="connsiteX4" fmla="*/ 323850 w 447675"/>
                                  <a:gd name="connsiteY4" fmla="*/ 209550 h 685800"/>
                                  <a:gd name="connsiteX5" fmla="*/ 342900 w 447675"/>
                                  <a:gd name="connsiteY5" fmla="*/ 238125 h 685800"/>
                                  <a:gd name="connsiteX6" fmla="*/ 390525 w 447675"/>
                                  <a:gd name="connsiteY6" fmla="*/ 323850 h 685800"/>
                                  <a:gd name="connsiteX7" fmla="*/ 409575 w 447675"/>
                                  <a:gd name="connsiteY7" fmla="*/ 352425 h 685800"/>
                                  <a:gd name="connsiteX8" fmla="*/ 447675 w 447675"/>
                                  <a:gd name="connsiteY8" fmla="*/ 428625 h 685800"/>
                                  <a:gd name="connsiteX9" fmla="*/ 447675 w 447675"/>
                                  <a:gd name="connsiteY9" fmla="*/ 428625 h 685800"/>
                                  <a:gd name="connsiteX10" fmla="*/ 352425 w 447675"/>
                                  <a:gd name="connsiteY10" fmla="*/ 533400 h 685800"/>
                                  <a:gd name="connsiteX11" fmla="*/ 333375 w 447675"/>
                                  <a:gd name="connsiteY11" fmla="*/ 561975 h 685800"/>
                                  <a:gd name="connsiteX12" fmla="*/ 304800 w 447675"/>
                                  <a:gd name="connsiteY12" fmla="*/ 571500 h 685800"/>
                                  <a:gd name="connsiteX13" fmla="*/ 247650 w 447675"/>
                                  <a:gd name="connsiteY13" fmla="*/ 609600 h 685800"/>
                                  <a:gd name="connsiteX14" fmla="*/ 219075 w 447675"/>
                                  <a:gd name="connsiteY14" fmla="*/ 628650 h 685800"/>
                                  <a:gd name="connsiteX15" fmla="*/ 190500 w 447675"/>
                                  <a:gd name="connsiteY15" fmla="*/ 647700 h 685800"/>
                                  <a:gd name="connsiteX16" fmla="*/ 152400 w 447675"/>
                                  <a:gd name="connsiteY16" fmla="*/ 685800 h 685800"/>
                                  <a:gd name="connsiteX17" fmla="*/ 152400 w 447675"/>
                                  <a:gd name="connsiteY17" fmla="*/ 685800 h 685800"/>
                                  <a:gd name="connsiteX18" fmla="*/ 76200 w 447675"/>
                                  <a:gd name="connsiteY18" fmla="*/ 590550 h 685800"/>
                                  <a:gd name="connsiteX19" fmla="*/ 57150 w 447675"/>
                                  <a:gd name="connsiteY19" fmla="*/ 533400 h 685800"/>
                                  <a:gd name="connsiteX20" fmla="*/ 47625 w 447675"/>
                                  <a:gd name="connsiteY20" fmla="*/ 504825 h 685800"/>
                                  <a:gd name="connsiteX21" fmla="*/ 28575 w 447675"/>
                                  <a:gd name="connsiteY21" fmla="*/ 476250 h 685800"/>
                                  <a:gd name="connsiteX22" fmla="*/ 19050 w 447675"/>
                                  <a:gd name="connsiteY22" fmla="*/ 447675 h 685800"/>
                                  <a:gd name="connsiteX23" fmla="*/ 9525 w 447675"/>
                                  <a:gd name="connsiteY23" fmla="*/ 428625 h 685800"/>
                                  <a:gd name="connsiteX24" fmla="*/ 0 w 447675"/>
                                  <a:gd name="connsiteY24" fmla="*/ 419100 h 685800"/>
                                  <a:gd name="connsiteX25" fmla="*/ 9525 w 447675"/>
                                  <a:gd name="connsiteY25" fmla="*/ 333375 h 685800"/>
                                  <a:gd name="connsiteX26" fmla="*/ 47625 w 447675"/>
                                  <a:gd name="connsiteY26" fmla="*/ 238125 h 685800"/>
                                  <a:gd name="connsiteX27" fmla="*/ 85725 w 447675"/>
                                  <a:gd name="connsiteY27" fmla="*/ 180975 h 685800"/>
                                  <a:gd name="connsiteX28" fmla="*/ 104775 w 447675"/>
                                  <a:gd name="connsiteY28" fmla="*/ 152400 h 685800"/>
                                  <a:gd name="connsiteX29" fmla="*/ 123825 w 447675"/>
                                  <a:gd name="connsiteY29" fmla="*/ 123825 h 685800"/>
                                  <a:gd name="connsiteX30" fmla="*/ 142875 w 447675"/>
                                  <a:gd name="connsiteY30" fmla="*/ 57150 h 685800"/>
                                  <a:gd name="connsiteX31" fmla="*/ 152400 w 447675"/>
                                  <a:gd name="connsiteY31" fmla="*/ 0 h 6858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  <a:cxn ang="0">
                                    <a:pos x="connsiteX22" y="connsiteY22"/>
                                  </a:cxn>
                                  <a:cxn ang="0">
                                    <a:pos x="connsiteX23" y="connsiteY23"/>
                                  </a:cxn>
                                  <a:cxn ang="0">
                                    <a:pos x="connsiteX24" y="connsiteY24"/>
                                  </a:cxn>
                                  <a:cxn ang="0">
                                    <a:pos x="connsiteX25" y="connsiteY25"/>
                                  </a:cxn>
                                  <a:cxn ang="0">
                                    <a:pos x="connsiteX26" y="connsiteY26"/>
                                  </a:cxn>
                                  <a:cxn ang="0">
                                    <a:pos x="connsiteX27" y="connsiteY27"/>
                                  </a:cxn>
                                  <a:cxn ang="0">
                                    <a:pos x="connsiteX28" y="connsiteY28"/>
                                  </a:cxn>
                                  <a:cxn ang="0">
                                    <a:pos x="connsiteX29" y="connsiteY29"/>
                                  </a:cxn>
                                  <a:cxn ang="0">
                                    <a:pos x="connsiteX30" y="connsiteY30"/>
                                  </a:cxn>
                                  <a:cxn ang="0">
                                    <a:pos x="connsiteX31" y="connsiteY31"/>
                                  </a:cxn>
                                </a:cxnLst>
                                <a:rect l="l" t="t" r="r" b="b"/>
                                <a:pathLst>
                                  <a:path w="447675" h="685800">
                                    <a:moveTo>
                                      <a:pt x="152400" y="0"/>
                                    </a:moveTo>
                                    <a:lnTo>
                                      <a:pt x="152400" y="0"/>
                                    </a:lnTo>
                                    <a:cubicBezTo>
                                      <a:pt x="184150" y="31750"/>
                                      <a:pt x="222743" y="57890"/>
                                      <a:pt x="247650" y="95250"/>
                                    </a:cubicBezTo>
                                    <a:lnTo>
                                      <a:pt x="304800" y="180975"/>
                                    </a:lnTo>
                                    <a:lnTo>
                                      <a:pt x="323850" y="209550"/>
                                    </a:lnTo>
                                    <a:cubicBezTo>
                                      <a:pt x="330200" y="219075"/>
                                      <a:pt x="339280" y="227265"/>
                                      <a:pt x="342900" y="238125"/>
                                    </a:cubicBezTo>
                                    <a:cubicBezTo>
                                      <a:pt x="359665" y="288420"/>
                                      <a:pt x="346856" y="258346"/>
                                      <a:pt x="390525" y="323850"/>
                                    </a:cubicBezTo>
                                    <a:cubicBezTo>
                                      <a:pt x="396875" y="333375"/>
                                      <a:pt x="405955" y="341565"/>
                                      <a:pt x="409575" y="352425"/>
                                    </a:cubicBezTo>
                                    <a:cubicBezTo>
                                      <a:pt x="431465" y="418094"/>
                                      <a:pt x="414426" y="395376"/>
                                      <a:pt x="447675" y="428625"/>
                                    </a:cubicBezTo>
                                    <a:lnTo>
                                      <a:pt x="447675" y="428625"/>
                                    </a:lnTo>
                                    <a:cubicBezTo>
                                      <a:pt x="375242" y="532100"/>
                                      <a:pt x="417767" y="511619"/>
                                      <a:pt x="352425" y="533400"/>
                                    </a:cubicBezTo>
                                    <a:cubicBezTo>
                                      <a:pt x="346075" y="542925"/>
                                      <a:pt x="342314" y="554824"/>
                                      <a:pt x="333375" y="561975"/>
                                    </a:cubicBezTo>
                                    <a:cubicBezTo>
                                      <a:pt x="325535" y="568247"/>
                                      <a:pt x="313577" y="566624"/>
                                      <a:pt x="304800" y="571500"/>
                                    </a:cubicBezTo>
                                    <a:cubicBezTo>
                                      <a:pt x="284786" y="582619"/>
                                      <a:pt x="266700" y="596900"/>
                                      <a:pt x="247650" y="609600"/>
                                    </a:cubicBezTo>
                                    <a:lnTo>
                                      <a:pt x="219075" y="628650"/>
                                    </a:lnTo>
                                    <a:lnTo>
                                      <a:pt x="190500" y="647700"/>
                                    </a:lnTo>
                                    <a:cubicBezTo>
                                      <a:pt x="167512" y="682182"/>
                                      <a:pt x="181689" y="671155"/>
                                      <a:pt x="152400" y="685800"/>
                                    </a:cubicBezTo>
                                    <a:lnTo>
                                      <a:pt x="152400" y="685800"/>
                                    </a:lnTo>
                                    <a:cubicBezTo>
                                      <a:pt x="150268" y="683312"/>
                                      <a:pt x="87058" y="614980"/>
                                      <a:pt x="76200" y="590550"/>
                                    </a:cubicBezTo>
                                    <a:cubicBezTo>
                                      <a:pt x="68045" y="572200"/>
                                      <a:pt x="63500" y="552450"/>
                                      <a:pt x="57150" y="533400"/>
                                    </a:cubicBezTo>
                                    <a:cubicBezTo>
                                      <a:pt x="53975" y="523875"/>
                                      <a:pt x="53194" y="513179"/>
                                      <a:pt x="47625" y="504825"/>
                                    </a:cubicBezTo>
                                    <a:cubicBezTo>
                                      <a:pt x="41275" y="495300"/>
                                      <a:pt x="33695" y="486489"/>
                                      <a:pt x="28575" y="476250"/>
                                    </a:cubicBezTo>
                                    <a:cubicBezTo>
                                      <a:pt x="24085" y="467270"/>
                                      <a:pt x="22779" y="456997"/>
                                      <a:pt x="19050" y="447675"/>
                                    </a:cubicBezTo>
                                    <a:cubicBezTo>
                                      <a:pt x="16413" y="441083"/>
                                      <a:pt x="12700" y="434975"/>
                                      <a:pt x="9525" y="428625"/>
                                    </a:cubicBezTo>
                                    <a:lnTo>
                                      <a:pt x="0" y="419100"/>
                                    </a:lnTo>
                                    <a:cubicBezTo>
                                      <a:pt x="3175" y="390525"/>
                                      <a:pt x="3886" y="361568"/>
                                      <a:pt x="9525" y="333375"/>
                                    </a:cubicBezTo>
                                    <a:cubicBezTo>
                                      <a:pt x="14977" y="306115"/>
                                      <a:pt x="32385" y="263525"/>
                                      <a:pt x="47625" y="238125"/>
                                    </a:cubicBezTo>
                                    <a:cubicBezTo>
                                      <a:pt x="59405" y="218492"/>
                                      <a:pt x="73025" y="200025"/>
                                      <a:pt x="85725" y="180975"/>
                                    </a:cubicBezTo>
                                    <a:lnTo>
                                      <a:pt x="104775" y="152400"/>
                                    </a:lnTo>
                                    <a:lnTo>
                                      <a:pt x="123825" y="123825"/>
                                    </a:lnTo>
                                    <a:cubicBezTo>
                                      <a:pt x="125604" y="116708"/>
                                      <a:pt x="137019" y="66910"/>
                                      <a:pt x="142875" y="57150"/>
                                    </a:cubicBezTo>
                                    <a:cubicBezTo>
                                      <a:pt x="147495" y="49449"/>
                                      <a:pt x="150812" y="9525"/>
                                      <a:pt x="152400" y="0"/>
                                    </a:cubicBezTo>
                                    <a:close/>
                                  </a:path>
                                </a:pathLst>
                              </a:cu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5B3A3C" w:rsidRDefault="005B3A3C" w:rsidP="005B3A3C">
                                  <w:pPr>
                                    <w:jc w:val="center"/>
                                  </w:pP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Freeform 29" o:spid="_x0000_s1026" style="position:absolute;margin-left:36pt;margin-top:22.8pt;width:35.25pt;height:54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47675,6858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" adj="-11796480,,5400" path="m152400,r,c184150,31750,222743,57890,247650,95250r57150,85725l323850,209550v6350,9525,15430,17715,19050,28575c359665,288420,346856,258346,390525,323850v6350,9525,15430,17715,19050,28575c431465,418094,414426,395376,447675,428625r,c375242,532100,417767,511619,352425,533400v-6350,9525,-10111,21424,-19050,28575c325535,568247,313577,566624,304800,571500v-20014,11119,-38100,25400,-57150,38100l219075,628650r-28575,19050c167512,682182,181689,671155,152400,685800r,c150268,683312,87058,614980,76200,590550,68045,572200,63500,552450,57150,533400v-3175,-9525,-3956,-20221,-9525,-28575c41275,495300,33695,486489,28575,476250v-4490,-8980,-5796,-19253,-9525,-28575c16413,441083,12700,434975,9525,428625l,419100c3175,390525,3886,361568,9525,333375v5452,-27260,22860,-69850,38100,-95250c59405,218492,73025,200025,85725,180975r19050,-28575l123825,123825v1779,-7117,13194,-56915,19050,-66675c147495,49449,150812,9525,152400,xe" fillcolor="#4f81bd [3204]" strokecolor="#243f60 [1604]" strokeweight="2pt">
                      <v:stroke joinstyle="miter"/>
                      <v:formulas/>
                      <v:path arrowok="t" o:connecttype="custom" o:connectlocs="152400,0;152400,0;247650,95250;304800,180975;323850,209550;342900,238125;390525,323850;409575,352425;447675,428625;447675,428625;352425,533400;333375,561975;304800,571500;247650,609600;219075,628650;190500,647700;152400,685800;152400,685800;76200,590550;57150,533400;47625,504825;28575,476250;19050,447675;9525,428625;0,419100;9525,333375;47625,238125;85725,180975;104775,152400;123825,123825;142875,57150;152400,0" o:connectangles="0,0,0,0,0,0,0,0,0,0,0,0,0,0,0,0,0,0,0,0,0,0,0,0,0,0,0,0,0,0,0,0" textboxrect="0,0,447675,685800"/>
                      <v:textbox>
                        <w:txbxContent>
                          <w:p w:rsidR="005B3A3C" w:rsidRDefault="005B3A3C" w:rsidP="005B3A3C">
                            <w:pPr>
                              <w:jc w:val="center"/>
                            </w:pP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B3742">
              <w:t xml:space="preserve">                                                                  Rigid Motion(s):   </w:t>
            </w:r>
            <w:r w:rsidRPr="00A00284">
              <w:rPr>
                <w:color w:val="FF0000"/>
                <w:sz w:val="48"/>
                <w:szCs w:val="48"/>
              </w:rPr>
              <w:t>T</w:t>
            </w:r>
            <w:r w:rsidRPr="00A00284">
              <w:rPr>
                <w:color w:val="FF0000"/>
                <w:sz w:val="48"/>
                <w:szCs w:val="48"/>
                <w:vertAlign w:val="subscript"/>
              </w:rPr>
              <w:t>&lt;5,3&gt;</w:t>
            </w:r>
          </w:p>
          <w:p w:rsidR="006B3742" w:rsidRDefault="006B3742" w:rsidP="00CB2FB0">
            <w:pPr>
              <w:spacing w:after="0" w:line="240" w:lineRule="auto"/>
            </w:pPr>
          </w:p>
          <w:p w:rsidR="006B3742" w:rsidRDefault="006B3742" w:rsidP="00CB2FB0">
            <w:pPr>
              <w:spacing w:after="0" w:line="240" w:lineRule="auto"/>
            </w:pPr>
          </w:p>
          <w:p w:rsidR="006B3742" w:rsidRPr="003249CF" w:rsidRDefault="006B3742" w:rsidP="00CB2FB0">
            <w:pPr>
              <w:spacing w:after="0" w:line="240" w:lineRule="auto"/>
            </w:pPr>
            <w:r>
              <w:t xml:space="preserve">                                                                 Congruence Statement:</w:t>
            </w:r>
            <w:r w:rsidR="00A00284">
              <w:t xml:space="preserve">    </w:t>
            </w:r>
            <w:r w:rsidR="00A00284" w:rsidRPr="00A00284">
              <w:rPr>
                <w:color w:val="FF0000"/>
                <w:sz w:val="40"/>
                <w:szCs w:val="40"/>
              </w:rPr>
              <w:t xml:space="preserve">JMLK </w:t>
            </w:r>
            <m:oMath>
              <m:r>
                <w:rPr>
                  <w:rFonts w:ascii="Cambria Math" w:hAnsi="Cambria Math"/>
                  <w:color w:val="FF0000"/>
                  <w:sz w:val="40"/>
                  <w:szCs w:val="40"/>
                </w:rPr>
                <m:t>≅</m:t>
              </m:r>
            </m:oMath>
            <w:r w:rsidR="00A00284" w:rsidRPr="00A00284">
              <w:rPr>
                <w:color w:val="FF0000"/>
                <w:sz w:val="40"/>
                <w:szCs w:val="40"/>
              </w:rPr>
              <w:t xml:space="preserve"> PSRQ</w:t>
            </w:r>
          </w:p>
        </w:tc>
      </w:tr>
      <w:tr w:rsidR="006B3742" w:rsidRPr="003249CF" w:rsidTr="00FC2E54">
        <w:trPr>
          <w:gridAfter w:val="1"/>
          <w:wAfter w:w="162" w:type="dxa"/>
          <w:trHeight w:val="3050"/>
        </w:trPr>
        <w:tc>
          <w:tcPr>
            <w:tcW w:w="10628" w:type="dxa"/>
            <w:gridSpan w:val="2"/>
          </w:tcPr>
          <w:p w:rsidR="006B3742" w:rsidRDefault="00A00284" w:rsidP="00022CDA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97824" behindDoc="0" locked="0" layoutInCell="1" allowOverlap="1" wp14:anchorId="1CA32C79" wp14:editId="3AEDE298">
                      <wp:simplePos x="0" y="0"/>
                      <wp:positionH relativeFrom="column">
                        <wp:posOffset>1998980</wp:posOffset>
                      </wp:positionH>
                      <wp:positionV relativeFrom="paragraph">
                        <wp:posOffset>119380</wp:posOffset>
                      </wp:positionV>
                      <wp:extent cx="866140" cy="257175"/>
                      <wp:effectExtent l="0" t="0" r="10160" b="28575"/>
                      <wp:wrapNone/>
                      <wp:docPr id="30" name="Oval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6140" cy="25717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063CF658" id="Oval 30" o:spid="_x0000_s1026" style="position:absolute;margin-left:157.4pt;margin-top:9.4pt;width:68.2pt;height:20.25pt;z-index:25159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" filled="f" strokecolor="red" strokeweight="2pt"/>
                  </w:pict>
                </mc:Fallback>
              </mc:AlternateContent>
            </w:r>
            <w:r w:rsidR="006B3742">
              <w:rPr>
                <w:noProof/>
              </w:rPr>
              <w:drawing>
                <wp:anchor distT="0" distB="0" distL="114300" distR="114300" simplePos="0" relativeHeight="251569152" behindDoc="0" locked="0" layoutInCell="1" allowOverlap="1" wp14:anchorId="531AA361" wp14:editId="3FFAA8FD">
                  <wp:simplePos x="0" y="0"/>
                  <wp:positionH relativeFrom="column">
                    <wp:posOffset>153670</wp:posOffset>
                  </wp:positionH>
                  <wp:positionV relativeFrom="paragraph">
                    <wp:posOffset>120015</wp:posOffset>
                  </wp:positionV>
                  <wp:extent cx="1851025" cy="1818005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507BB9.tmp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1025" cy="1818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B3742">
              <w:t xml:space="preserve">2.                                                                  </w:t>
            </w:r>
          </w:p>
          <w:p w:rsidR="006B3742" w:rsidRDefault="005B3A3C" w:rsidP="00022CDA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7440" behindDoc="0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156210</wp:posOffset>
                      </wp:positionV>
                      <wp:extent cx="600075" cy="276225"/>
                      <wp:effectExtent l="0" t="0" r="28575" b="28575"/>
                      <wp:wrapNone/>
                      <wp:docPr id="230" name="Isosceles Triangle 2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0075" cy="276225"/>
                              </a:xfrm>
                              <a:prstGeom prst="triangle">
                                <a:avLst>
                                  <a:gd name="adj" fmla="val 100000"/>
                                </a:avLst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230" o:spid="_x0000_s1026" type="#_x0000_t5" style="position:absolute;margin-left:26.6pt;margin-top:12.3pt;width:47.25pt;height:21.7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" adj="21600" fillcolor="#4f81bd [3204]" strokecolor="#243f60 [1604]" strokeweight="2pt"/>
                  </w:pict>
                </mc:Fallback>
              </mc:AlternateContent>
            </w:r>
            <w:r w:rsidR="006B3742">
              <w:t xml:space="preserve">                                                                  Congruent              Not Congruent</w:t>
            </w:r>
          </w:p>
          <w:p w:rsidR="006B3742" w:rsidRDefault="006B3742" w:rsidP="00022CDA">
            <w:pPr>
              <w:spacing w:after="0" w:line="240" w:lineRule="auto"/>
            </w:pPr>
          </w:p>
          <w:p w:rsidR="006B3742" w:rsidRPr="00A00284" w:rsidRDefault="006B3742" w:rsidP="00022CDA">
            <w:pPr>
              <w:spacing w:after="0" w:line="240" w:lineRule="auto"/>
            </w:pPr>
            <w:r>
              <w:t xml:space="preserve">                                                                  Explanation:   </w:t>
            </w:r>
            <w:r w:rsidR="00A00284">
              <w:t xml:space="preserve"> </w:t>
            </w:r>
            <w:r w:rsidR="00A00284">
              <w:rPr>
                <w:color w:val="FF0000"/>
                <w:sz w:val="48"/>
                <w:szCs w:val="48"/>
              </w:rPr>
              <w:t>R</w:t>
            </w:r>
            <w:r w:rsidR="00A00284">
              <w:rPr>
                <w:color w:val="FF0000"/>
                <w:sz w:val="48"/>
                <w:szCs w:val="48"/>
                <w:vertAlign w:val="subscript"/>
              </w:rPr>
              <w:t xml:space="preserve">o,90°CW </w:t>
            </w:r>
            <w:r w:rsidR="00A00284">
              <w:rPr>
                <w:color w:val="FF0000"/>
                <w:sz w:val="48"/>
                <w:szCs w:val="48"/>
              </w:rPr>
              <w:t xml:space="preserve">○ </w:t>
            </w:r>
            <w:r w:rsidR="00A00284" w:rsidRPr="00A00284">
              <w:rPr>
                <w:color w:val="FF0000"/>
                <w:sz w:val="48"/>
                <w:szCs w:val="48"/>
              </w:rPr>
              <w:t>T</w:t>
            </w:r>
            <w:r w:rsidR="00A00284" w:rsidRPr="00A00284">
              <w:rPr>
                <w:color w:val="FF0000"/>
                <w:sz w:val="48"/>
                <w:szCs w:val="48"/>
                <w:vertAlign w:val="subscript"/>
              </w:rPr>
              <w:t>&lt;</w:t>
            </w:r>
            <w:r w:rsidR="00A00284">
              <w:rPr>
                <w:color w:val="FF0000"/>
                <w:sz w:val="48"/>
                <w:szCs w:val="48"/>
                <w:vertAlign w:val="subscript"/>
              </w:rPr>
              <w:t>0, -1</w:t>
            </w:r>
            <w:r w:rsidR="00A00284" w:rsidRPr="00A00284">
              <w:rPr>
                <w:color w:val="FF0000"/>
                <w:sz w:val="48"/>
                <w:szCs w:val="48"/>
                <w:vertAlign w:val="subscript"/>
              </w:rPr>
              <w:t>&gt;</w:t>
            </w:r>
          </w:p>
          <w:p w:rsidR="006B3742" w:rsidRDefault="006B3742" w:rsidP="0032336B">
            <w:pPr>
              <w:spacing w:after="0" w:line="240" w:lineRule="auto"/>
            </w:pPr>
          </w:p>
          <w:p w:rsidR="006B3742" w:rsidRDefault="006B3742" w:rsidP="0032336B">
            <w:pPr>
              <w:spacing w:after="0" w:line="240" w:lineRule="auto"/>
            </w:pPr>
          </w:p>
          <w:p w:rsidR="006B3742" w:rsidRDefault="006B3742" w:rsidP="0032336B">
            <w:pPr>
              <w:pStyle w:val="ListParagraph"/>
              <w:spacing w:after="0" w:line="240" w:lineRule="auto"/>
              <w:ind w:left="0"/>
            </w:pPr>
            <w:r>
              <w:t xml:space="preserve">                                                                 Congruence Statement:</w:t>
            </w:r>
            <w:r w:rsidR="00A00284">
              <w:t xml:space="preserve">  </w:t>
            </w:r>
            <w:r w:rsidR="00A00284" w:rsidRPr="00A00284">
              <w:rPr>
                <w:color w:val="FF0000"/>
                <w:sz w:val="40"/>
                <w:szCs w:val="40"/>
              </w:rPr>
              <w:t>∆</w:t>
            </w:r>
            <w:r w:rsidR="00A00284">
              <w:rPr>
                <w:color w:val="FF0000"/>
                <w:sz w:val="40"/>
                <w:szCs w:val="40"/>
              </w:rPr>
              <w:t>KHJ</w:t>
            </w:r>
            <w:r w:rsidR="00A00284" w:rsidRPr="00A00284">
              <w:rPr>
                <w:color w:val="FF0000"/>
                <w:sz w:val="40"/>
                <w:szCs w:val="40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40"/>
                  <w:szCs w:val="40"/>
                </w:rPr>
                <m:t>≅</m:t>
              </m:r>
            </m:oMath>
            <w:r w:rsidR="00A00284" w:rsidRPr="00A00284">
              <w:rPr>
                <w:color w:val="FF0000"/>
                <w:sz w:val="40"/>
                <w:szCs w:val="40"/>
              </w:rPr>
              <w:t xml:space="preserve"> ∆</w:t>
            </w:r>
            <w:r w:rsidR="00A00284">
              <w:rPr>
                <w:color w:val="FF0000"/>
                <w:sz w:val="40"/>
                <w:szCs w:val="40"/>
              </w:rPr>
              <w:t>GDF</w:t>
            </w:r>
          </w:p>
          <w:p w:rsidR="006B3742" w:rsidRDefault="006B3742" w:rsidP="00CB2FB0">
            <w:pPr>
              <w:pStyle w:val="ListParagraph"/>
              <w:spacing w:after="0" w:line="240" w:lineRule="auto"/>
              <w:ind w:left="0"/>
            </w:pPr>
          </w:p>
          <w:p w:rsidR="006B3742" w:rsidRDefault="006B3742" w:rsidP="00CB2FB0">
            <w:pPr>
              <w:pStyle w:val="ListParagraph"/>
              <w:spacing w:after="0" w:line="240" w:lineRule="auto"/>
              <w:ind w:left="0"/>
            </w:pPr>
          </w:p>
          <w:p w:rsidR="006B3742" w:rsidRPr="003249CF" w:rsidRDefault="006B3742" w:rsidP="00CB2FB0">
            <w:pPr>
              <w:pStyle w:val="ListParagraph"/>
              <w:spacing w:after="0" w:line="240" w:lineRule="auto"/>
              <w:ind w:left="0"/>
            </w:pPr>
          </w:p>
        </w:tc>
      </w:tr>
      <w:tr w:rsidR="006B3742" w:rsidRPr="003249CF" w:rsidTr="00FC2E54">
        <w:trPr>
          <w:gridAfter w:val="1"/>
          <w:wAfter w:w="162" w:type="dxa"/>
          <w:trHeight w:val="1610"/>
        </w:trPr>
        <w:tc>
          <w:tcPr>
            <w:tcW w:w="10628" w:type="dxa"/>
            <w:gridSpan w:val="2"/>
            <w:tcBorders>
              <w:bottom w:val="nil"/>
            </w:tcBorders>
          </w:tcPr>
          <w:p w:rsidR="006B3742" w:rsidRDefault="006B3742" w:rsidP="003249CF">
            <w:pPr>
              <w:spacing w:after="0" w:line="240" w:lineRule="auto"/>
              <w:rPr>
                <w:noProof/>
              </w:rPr>
            </w:pPr>
            <w:r>
              <w:rPr>
                <w:noProof/>
              </w:rPr>
              <w:t xml:space="preserve">3.  Given that </w:t>
            </w:r>
            <m:oMath>
              <m:r>
                <w:rPr>
                  <w:rFonts w:ascii="Cambria Math" w:hAnsi="Cambria Math"/>
                  <w:noProof/>
                </w:rPr>
                <m:t>∆PQR≅∆STU</m:t>
              </m:r>
            </m:oMath>
            <w:r>
              <w:rPr>
                <w:noProof/>
              </w:rPr>
              <w:t xml:space="preserve">, PQ = 2.7 ft, PR = 3.4 ft, and </w:t>
            </w:r>
            <m:oMath>
              <m:r>
                <w:rPr>
                  <w:rFonts w:ascii="Cambria Math" w:hAnsi="Cambria Math"/>
                  <w:noProof/>
                </w:rPr>
                <m:t>m∠T=35°</m:t>
              </m:r>
            </m:oMath>
            <w:r>
              <w:rPr>
                <w:noProof/>
              </w:rPr>
              <w:t>, what other sides and/or angles do you know the measure of? What are the measures of those sides/angles?</w:t>
            </w:r>
          </w:p>
          <w:p w:rsidR="00A00284" w:rsidRPr="00A00284" w:rsidRDefault="00A00284" w:rsidP="003249CF">
            <w:pPr>
              <w:spacing w:after="0" w:line="240" w:lineRule="auto"/>
              <w:rPr>
                <w:color w:val="FF0000"/>
                <w:sz w:val="40"/>
                <w:szCs w:val="40"/>
              </w:rPr>
            </w:pPr>
            <w:r w:rsidRPr="00A00284">
              <w:rPr>
                <w:color w:val="FF0000"/>
                <w:sz w:val="40"/>
                <w:szCs w:val="40"/>
              </w:rPr>
              <w:t>PQ = ST so ST = 2.7ft</w:t>
            </w:r>
            <w:r>
              <w:rPr>
                <w:color w:val="FF0000"/>
                <w:sz w:val="40"/>
                <w:szCs w:val="40"/>
              </w:rPr>
              <w:t xml:space="preserve">                      m&lt;T = m&lt;Q so m&lt;Q = 35</w:t>
            </w:r>
            <w:r w:rsidR="00130227">
              <w:rPr>
                <w:color w:val="FF0000"/>
                <w:sz w:val="40"/>
                <w:szCs w:val="40"/>
              </w:rPr>
              <w:t>°</w:t>
            </w:r>
          </w:p>
          <w:p w:rsidR="00A00284" w:rsidRPr="003249CF" w:rsidRDefault="00A00284" w:rsidP="003249CF">
            <w:pPr>
              <w:spacing w:after="0" w:line="240" w:lineRule="auto"/>
              <w:rPr>
                <w:noProof/>
              </w:rPr>
            </w:pPr>
            <w:r w:rsidRPr="00A00284">
              <w:rPr>
                <w:color w:val="FF0000"/>
                <w:sz w:val="40"/>
                <w:szCs w:val="40"/>
              </w:rPr>
              <w:t xml:space="preserve">PR = SU so SU = 3.4 </w:t>
            </w:r>
            <w:proofErr w:type="spellStart"/>
            <w:r w:rsidRPr="00A00284">
              <w:rPr>
                <w:color w:val="FF0000"/>
                <w:sz w:val="40"/>
                <w:szCs w:val="40"/>
              </w:rPr>
              <w:t>ft</w:t>
            </w:r>
            <w:proofErr w:type="spellEnd"/>
          </w:p>
        </w:tc>
      </w:tr>
      <w:tr w:rsidR="006B3742" w:rsidRPr="006B3742" w:rsidTr="00FC2E54">
        <w:trPr>
          <w:gridAfter w:val="1"/>
          <w:wAfter w:w="162" w:type="dxa"/>
          <w:trHeight w:val="1105"/>
        </w:trPr>
        <w:tc>
          <w:tcPr>
            <w:tcW w:w="10628" w:type="dxa"/>
            <w:gridSpan w:val="2"/>
            <w:tcBorders>
              <w:bottom w:val="nil"/>
            </w:tcBorders>
          </w:tcPr>
          <w:p w:rsidR="006B3742" w:rsidRPr="006B3742" w:rsidRDefault="006B3742" w:rsidP="003249CF">
            <w:pPr>
              <w:spacing w:after="0" w:line="240" w:lineRule="auto"/>
              <w:rPr>
                <w:rFonts w:asciiTheme="minorHAnsi" w:hAnsiTheme="minorHAnsi" w:cstheme="minorHAnsi"/>
                <w:noProof/>
              </w:rPr>
            </w:pPr>
            <w:r w:rsidRPr="006B3742">
              <w:rPr>
                <w:rFonts w:asciiTheme="minorHAnsi" w:hAnsiTheme="minorHAnsi" w:cstheme="minorHAnsi"/>
                <w:noProof/>
              </w:rPr>
              <w:t xml:space="preserve">4. Given that </w:t>
            </w:r>
            <m:oMath>
              <m:r>
                <w:rPr>
                  <w:rFonts w:ascii="Cambria Math" w:hAnsi="Cambria Math" w:cstheme="minorHAnsi"/>
                  <w:noProof/>
                </w:rPr>
                <m:t>∆SEW≅∆FAR</m:t>
              </m:r>
            </m:oMath>
            <w:r w:rsidRPr="006B3742">
              <w:rPr>
                <w:rFonts w:asciiTheme="minorHAnsi" w:hAnsiTheme="minorHAnsi" w:cstheme="minorHAnsi"/>
                <w:noProof/>
              </w:rPr>
              <w:t xml:space="preserve">, </w:t>
            </w:r>
            <m:oMath>
              <m:r>
                <w:rPr>
                  <w:rFonts w:ascii="Cambria Math" w:hAnsi="Cambria Math" w:cstheme="minorHAnsi"/>
                  <w:noProof/>
                </w:rPr>
                <m:t>m∠E=5(x-2)</m:t>
              </m:r>
            </m:oMath>
            <w:r w:rsidRPr="006B3742">
              <w:rPr>
                <w:rFonts w:asciiTheme="minorHAnsi" w:hAnsiTheme="minorHAnsi" w:cstheme="minorHAnsi"/>
                <w:noProof/>
              </w:rPr>
              <w:t xml:space="preserve">, </w:t>
            </w:r>
            <m:oMath>
              <m:r>
                <w:rPr>
                  <w:rFonts w:ascii="Cambria Math" w:hAnsi="Cambria Math" w:cstheme="minorHAnsi"/>
                  <w:noProof/>
                </w:rPr>
                <m:t>m∠W=3x+14</m:t>
              </m:r>
            </m:oMath>
            <w:r w:rsidRPr="006B3742">
              <w:rPr>
                <w:rFonts w:asciiTheme="minorHAnsi" w:hAnsiTheme="minorHAnsi" w:cstheme="minorHAnsi"/>
                <w:noProof/>
              </w:rPr>
              <w:t>, and m</w:t>
            </w:r>
            <m:oMath>
              <m:r>
                <w:rPr>
                  <w:rFonts w:ascii="Cambria Math" w:hAnsi="Cambria Math" w:cstheme="minorHAnsi"/>
                  <w:noProof/>
                </w:rPr>
                <m:t>∠R=7x-34</m:t>
              </m:r>
            </m:oMath>
            <w:r w:rsidRPr="006B3742">
              <w:rPr>
                <w:rFonts w:asciiTheme="minorHAnsi" w:hAnsiTheme="minorHAnsi" w:cstheme="minorHAnsi"/>
                <w:noProof/>
              </w:rPr>
              <w:t xml:space="preserve">, find </w:t>
            </w:r>
            <m:oMath>
              <m:r>
                <w:rPr>
                  <w:rFonts w:ascii="Cambria Math" w:hAnsi="Cambria Math" w:cstheme="minorHAnsi"/>
                  <w:noProof/>
                </w:rPr>
                <m:t>m∠S.</m:t>
              </m:r>
            </m:oMath>
            <w:r w:rsidRPr="006B3742">
              <w:rPr>
                <w:rFonts w:asciiTheme="minorHAnsi" w:hAnsiTheme="minorHAnsi" w:cstheme="minorHAnsi"/>
                <w:noProof/>
              </w:rPr>
              <w:t xml:space="preserve"> </w:t>
            </w:r>
          </w:p>
          <w:p w:rsidR="006B3742" w:rsidRDefault="00130227" w:rsidP="003249CF">
            <w:pPr>
              <w:spacing w:after="0" w:line="240" w:lineRule="auto"/>
              <w:rPr>
                <w:rFonts w:asciiTheme="minorHAnsi" w:hAnsiTheme="minorHAnsi" w:cstheme="minorHAnsi"/>
                <w:noProof/>
              </w:rPr>
            </w:pPr>
            <w:r>
              <w:rPr>
                <w:color w:val="FF0000"/>
                <w:sz w:val="40"/>
                <w:szCs w:val="40"/>
              </w:rPr>
              <w:t>m&lt;W = m&lt;R                           m&lt;S = m&lt;F (but we don’t know m&lt;F)</w:t>
            </w:r>
          </w:p>
          <w:p w:rsidR="00130227" w:rsidRPr="00130227" w:rsidRDefault="00130227" w:rsidP="003249CF">
            <w:pPr>
              <w:spacing w:after="0" w:line="240" w:lineRule="auto"/>
              <w:rPr>
                <w:color w:val="FF0000"/>
                <w:sz w:val="40"/>
                <w:szCs w:val="40"/>
              </w:rPr>
            </w:pPr>
            <w:r w:rsidRPr="00130227">
              <w:rPr>
                <w:color w:val="FF0000"/>
                <w:sz w:val="40"/>
                <w:szCs w:val="40"/>
              </w:rPr>
              <w:t>3x + 14 = 7x – 34</w:t>
            </w:r>
            <w:r>
              <w:rPr>
                <w:color w:val="FF0000"/>
                <w:sz w:val="40"/>
                <w:szCs w:val="40"/>
              </w:rPr>
              <w:t xml:space="preserve">                    m&lt;S + m&lt;E + m&lt;W = 180°</w:t>
            </w:r>
          </w:p>
          <w:p w:rsidR="00130227" w:rsidRPr="00130227" w:rsidRDefault="00130227" w:rsidP="003249CF">
            <w:pPr>
              <w:spacing w:after="0" w:line="240" w:lineRule="auto"/>
              <w:rPr>
                <w:color w:val="FF0000"/>
                <w:sz w:val="40"/>
                <w:szCs w:val="40"/>
              </w:rPr>
            </w:pPr>
            <w:r w:rsidRPr="00130227">
              <w:rPr>
                <w:color w:val="FF0000"/>
                <w:sz w:val="40"/>
                <w:szCs w:val="40"/>
              </w:rPr>
              <w:t>48 = 4x</w:t>
            </w:r>
            <w:r>
              <w:rPr>
                <w:color w:val="FF0000"/>
                <w:sz w:val="40"/>
                <w:szCs w:val="40"/>
              </w:rPr>
              <w:t xml:space="preserve">                                     m&lt;S + 50 + 50 = 180°</w:t>
            </w:r>
          </w:p>
          <w:p w:rsidR="00130227" w:rsidRPr="00130227" w:rsidRDefault="00130227" w:rsidP="003249CF">
            <w:pPr>
              <w:spacing w:after="0" w:line="240" w:lineRule="auto"/>
              <w:rPr>
                <w:color w:val="FF0000"/>
                <w:sz w:val="40"/>
                <w:szCs w:val="40"/>
              </w:rPr>
            </w:pPr>
            <w:r w:rsidRPr="00130227">
              <w:rPr>
                <w:color w:val="FF0000"/>
                <w:sz w:val="40"/>
                <w:szCs w:val="40"/>
              </w:rPr>
              <w:t>X = 12</w:t>
            </w:r>
            <w:r>
              <w:rPr>
                <w:color w:val="FF0000"/>
                <w:sz w:val="40"/>
                <w:szCs w:val="40"/>
              </w:rPr>
              <w:t xml:space="preserve">                                       m&lt;s = 80°</w:t>
            </w:r>
          </w:p>
          <w:p w:rsidR="006B3742" w:rsidRPr="006B3742" w:rsidRDefault="006B3742" w:rsidP="003249CF">
            <w:pPr>
              <w:spacing w:after="0" w:line="240" w:lineRule="auto"/>
              <w:rPr>
                <w:rFonts w:asciiTheme="minorHAnsi" w:hAnsiTheme="minorHAnsi" w:cstheme="minorHAnsi"/>
                <w:noProof/>
              </w:rPr>
            </w:pPr>
          </w:p>
        </w:tc>
      </w:tr>
      <w:tr w:rsidR="006B3742" w:rsidRPr="006B3742" w:rsidTr="00FC2E54">
        <w:trPr>
          <w:gridAfter w:val="1"/>
          <w:wAfter w:w="162" w:type="dxa"/>
          <w:trHeight w:val="1439"/>
        </w:trPr>
        <w:tc>
          <w:tcPr>
            <w:tcW w:w="10628" w:type="dxa"/>
            <w:gridSpan w:val="2"/>
          </w:tcPr>
          <w:p w:rsidR="006B3742" w:rsidRPr="006B3742" w:rsidRDefault="00130227" w:rsidP="001913E1">
            <w:pPr>
              <w:rPr>
                <w:rFonts w:asciiTheme="minorHAnsi" w:hAnsiTheme="minorHAnsi" w:cstheme="minorHAnsi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15232" behindDoc="0" locked="0" layoutInCell="1" allowOverlap="1" wp14:anchorId="5D403657" wp14:editId="03718F76">
                      <wp:simplePos x="0" y="0"/>
                      <wp:positionH relativeFrom="column">
                        <wp:posOffset>3826983</wp:posOffset>
                      </wp:positionH>
                      <wp:positionV relativeFrom="paragraph">
                        <wp:posOffset>296477</wp:posOffset>
                      </wp:positionV>
                      <wp:extent cx="294005" cy="171450"/>
                      <wp:effectExtent l="0" t="0" r="10795" b="19050"/>
                      <wp:wrapNone/>
                      <wp:docPr id="101" name="Oval 1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4005" cy="17145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5034EF19" id="Oval 101" o:spid="_x0000_s1026" style="position:absolute;margin-left:301.35pt;margin-top:23.35pt;width:23.15pt;height:13.5pt;z-index:25161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" filled="f" strokecolor="red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09088" behindDoc="0" locked="0" layoutInCell="1" allowOverlap="1" wp14:anchorId="36994BE7" wp14:editId="3201B2F0">
                      <wp:simplePos x="0" y="0"/>
                      <wp:positionH relativeFrom="column">
                        <wp:posOffset>2095460</wp:posOffset>
                      </wp:positionH>
                      <wp:positionV relativeFrom="paragraph">
                        <wp:posOffset>289992</wp:posOffset>
                      </wp:positionV>
                      <wp:extent cx="294005" cy="171450"/>
                      <wp:effectExtent l="0" t="0" r="10795" b="19050"/>
                      <wp:wrapNone/>
                      <wp:docPr id="98" name="Oval 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4005" cy="17145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220DECBE" id="Oval 98" o:spid="_x0000_s1026" style="position:absolute;margin-left:165pt;margin-top:22.85pt;width:23.15pt;height:13.5pt;z-index:2516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" filled="f" strokecolor="red" strokeweight="2pt"/>
                  </w:pict>
                </mc:Fallback>
              </mc:AlternateContent>
            </w:r>
            <w:r w:rsidR="00EE04B2">
              <w:rPr>
                <w:rFonts w:eastAsiaTheme="minor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594752" behindDoc="0" locked="0" layoutInCell="1" allowOverlap="1" wp14:anchorId="063A68BF" wp14:editId="09D12CC6">
                      <wp:simplePos x="0" y="0"/>
                      <wp:positionH relativeFrom="column">
                        <wp:posOffset>5496560</wp:posOffset>
                      </wp:positionH>
                      <wp:positionV relativeFrom="paragraph">
                        <wp:posOffset>259715</wp:posOffset>
                      </wp:positionV>
                      <wp:extent cx="294005" cy="457200"/>
                      <wp:effectExtent l="0" t="0" r="0" b="0"/>
                      <wp:wrapNone/>
                      <wp:docPr id="23" name="Group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4005" cy="457200"/>
                                <a:chOff x="0" y="0"/>
                                <a:chExt cx="294005" cy="457200"/>
                              </a:xfrm>
                            </wpg:grpSpPr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0" y="0"/>
                                  <a:ext cx="294005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E04B2" w:rsidRPr="00FB71BC" w:rsidRDefault="00EE04B2" w:rsidP="00EE04B2">
                                    <w:pPr>
                                      <w:rPr>
                                        <w:rFonts w:eastAsiaTheme="minorEastAsia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0" y="152400"/>
                                  <a:ext cx="294005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E04B2" w:rsidRPr="00FB71BC" w:rsidRDefault="00EE04B2" w:rsidP="00EE04B2">
                                    <w:pPr>
                                      <w:rPr>
                                        <w:rFonts w:eastAsiaTheme="minorEastAsia"/>
                                      </w:rPr>
                                    </w:pPr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≅</m:t>
                                      </m:r>
                                    </m:oMath>
                                    <w:r>
                                      <w:rPr>
                                        <w:rFonts w:eastAsiaTheme="minorEastAsia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group w14:anchorId="063A68BF" id="Group 23" o:spid="_x0000_s1026" style="position:absolute;margin-left:432.8pt;margin-top:20.45pt;width:23.15pt;height:36pt;z-index:251594752" coordsize="294005,457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4" o:spid="_x0000_s1027" type="#_x0000_t202" style="position:absolute;width:294005;height:3048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EsjcUA&#10;AADbAAAADwAAAGRycy9kb3ducmV2LnhtbESPQWsCMRSE7wX/Q3iCF6lZpUhZjdIWFClWqRbx+Ni8&#10;bhY3L0sSdf33piD0OMzMN8x03tpaXMiHyrGC4SADQVw4XXGp4Ge/eH4FESKyxtoxKbhRgPms8zTF&#10;XLsrf9NlF0uRIBxyVGBibHIpQ2HIYhi4hjh5v85bjEn6UmqP1wS3tRxl2VharDgtGGzow1Bx2p2t&#10;gpP57G+z5df7Yby6+c3+7I5+fVSq123fJiAitfE//GivtILRC/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0SyNxQAAANsAAAAPAAAAAAAAAAAAAAAAAJgCAABkcnMv&#10;ZG93bnJldi54bWxQSwUGAAAAAAQABAD1AAAAigMAAAAA&#10;" filled="f" stroked="f" strokeweight=".5pt">
                        <v:textbox>
                          <w:txbxContent>
                            <w:p w:rsidR="00EE04B2" w:rsidRPr="00FB71BC" w:rsidRDefault="00EE04B2" w:rsidP="00EE04B2">
                              <w:pPr>
                                <w:rPr>
                                  <w:rFonts w:eastAsiaTheme="minorEastAsia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25" o:spid="_x0000_s1028" type="#_x0000_t202" style="position:absolute;top:152400;width:294005;height:3048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2JFsUA&#10;AADbAAAADwAAAGRycy9kb3ducmV2LnhtbESPQWsCMRSE7wX/Q3iCF6lZhUpZjdIWFClWqRbx+Ni8&#10;bhY3L0sSdf33piD0OMzMN8x03tpaXMiHyrGC4SADQVw4XXGp4Ge/eH4FESKyxtoxKbhRgPms8zTF&#10;XLsrf9NlF0uRIBxyVGBibHIpQ2HIYhi4hjh5v85bjEn6UmqP1wS3tRxl2VharDgtGGzow1Bx2p2t&#10;gpP57G+z5df7Yby6+c3+7I5+fVSq123fJiAitfE//GivtILRC/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nYkWxQAAANsAAAAPAAAAAAAAAAAAAAAAAJgCAABkcnMv&#10;ZG93bnJldi54bWxQSwUGAAAAAAQABAD1AAAAigMAAAAA&#10;" filled="f" stroked="f" strokeweight=".5pt">
                        <v:textbox>
                          <w:txbxContent>
                            <w:p w:rsidR="00EE04B2" w:rsidRPr="00FB71BC" w:rsidRDefault="00EE04B2" w:rsidP="00EE04B2">
                              <w:pPr>
                                <w:rPr>
                                  <w:rFonts w:eastAsiaTheme="minorEastAsia"/>
                                </w:rPr>
                              </w:pPr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≅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E04B2">
              <w:rPr>
                <w:rFonts w:eastAsiaTheme="minor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588608" behindDoc="0" locked="0" layoutInCell="1" allowOverlap="1" wp14:anchorId="38AF630D" wp14:editId="3B77A943">
                      <wp:simplePos x="0" y="0"/>
                      <wp:positionH relativeFrom="column">
                        <wp:posOffset>3832372</wp:posOffset>
                      </wp:positionH>
                      <wp:positionV relativeFrom="paragraph">
                        <wp:posOffset>259715</wp:posOffset>
                      </wp:positionV>
                      <wp:extent cx="294005" cy="457200"/>
                      <wp:effectExtent l="0" t="0" r="0" b="0"/>
                      <wp:wrapNone/>
                      <wp:docPr id="20" name="Group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4005" cy="457200"/>
                                <a:chOff x="0" y="0"/>
                                <a:chExt cx="294005" cy="457200"/>
                              </a:xfrm>
                            </wpg:grpSpPr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0" y="0"/>
                                  <a:ext cx="294005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E04B2" w:rsidRPr="00FB71BC" w:rsidRDefault="00EE04B2" w:rsidP="00EE04B2">
                                    <w:pPr>
                                      <w:rPr>
                                        <w:rFonts w:eastAsiaTheme="minorEastAsia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0" y="152400"/>
                                  <a:ext cx="294005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E04B2" w:rsidRPr="00FB71BC" w:rsidRDefault="00EE04B2" w:rsidP="00EE04B2">
                                    <w:pPr>
                                      <w:rPr>
                                        <w:rFonts w:eastAsiaTheme="minorEastAsia"/>
                                      </w:rPr>
                                    </w:pPr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≅</m:t>
                                      </m:r>
                                    </m:oMath>
                                    <w:r>
                                      <w:rPr>
                                        <w:rFonts w:eastAsiaTheme="minorEastAsia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group w14:anchorId="38AF630D" id="Group 20" o:spid="_x0000_s1029" style="position:absolute;margin-left:301.75pt;margin-top:20.45pt;width:23.15pt;height:36pt;z-index:251588608" coordsize="294005,457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">
                      <v:shape id="Text Box 21" o:spid="_x0000_s1030" type="#_x0000_t202" style="position:absolute;width:294005;height:3048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aPFcQA&#10;AADbAAAADwAAAGRycy9kb3ducmV2LnhtbESPQWsCMRSE7wX/Q3iCl6JZPUhZjaJCi0htqYp4fGye&#10;m8XNy5JEXf99IxR6HGbmG2Y6b20tbuRD5VjBcJCBIC6crrhUcNi/999AhIissXZMCh4UYD7rvEwx&#10;1+7OP3TbxVIkCIccFZgYm1zKUBiyGAauIU7e2XmLMUlfSu3xnuC2lqMsG0uLFacFgw2tDBWX3dUq&#10;uJjN63f2sV0ex+uH/9pf3cl/npTqddvFBESkNv6H/9prrWA0hOeX9APk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mjxXEAAAA2wAAAA8AAAAAAAAAAAAAAAAAmAIAAGRycy9k&#10;b3ducmV2LnhtbFBLBQYAAAAABAAEAPUAAACJAwAAAAA=&#10;" filled="f" stroked="f" strokeweight=".5pt">
                        <v:textbox>
                          <w:txbxContent>
                            <w:p w:rsidR="00EE04B2" w:rsidRPr="00FB71BC" w:rsidRDefault="00EE04B2" w:rsidP="00EE04B2">
                              <w:pPr>
                                <w:rPr>
                                  <w:rFonts w:eastAsiaTheme="minorEastAsia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22" o:spid="_x0000_s1031" type="#_x0000_t202" style="position:absolute;top:152400;width:294005;height:3048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QRYsUA&#10;AADbAAAADwAAAGRycy9kb3ducmV2LnhtbESPQWsCMRSE74X+h/AKXqRmuwcpq1FawSJiK66leHxs&#10;XjeLm5clibr+e1MQehxm5htmOu9tK87kQ+NYwcsoA0FcOd1wreB7v3x+BREissbWMSm4UoD57PFh&#10;ioV2F97RuYy1SBAOBSowMXaFlKEyZDGMXEecvF/nLcYkfS21x0uC21bmWTaWFhtOCwY7WhiqjuXJ&#10;Kjia9XCbfXy+/4xXV/+1P7mD3xyUGjz1bxMQkfr4H763V1pBnsPfl/QD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BFixQAAANsAAAAPAAAAAAAAAAAAAAAAAJgCAABkcnMv&#10;ZG93bnJldi54bWxQSwUGAAAAAAQABAD1AAAAigMAAAAA&#10;" filled="f" stroked="f" strokeweight=".5pt">
                        <v:textbox>
                          <w:txbxContent>
                            <w:p w:rsidR="00EE04B2" w:rsidRPr="00FB71BC" w:rsidRDefault="00EE04B2" w:rsidP="00EE04B2">
                              <w:pPr>
                                <w:rPr>
                                  <w:rFonts w:eastAsiaTheme="minorEastAsia"/>
                                </w:rPr>
                              </w:pPr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≅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E04B2">
              <w:rPr>
                <w:rFonts w:eastAsiaTheme="minor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582464" behindDoc="0" locked="0" layoutInCell="1" allowOverlap="1" wp14:anchorId="78A54A60" wp14:editId="7823394F">
                      <wp:simplePos x="0" y="0"/>
                      <wp:positionH relativeFrom="column">
                        <wp:posOffset>2095353</wp:posOffset>
                      </wp:positionH>
                      <wp:positionV relativeFrom="paragraph">
                        <wp:posOffset>254000</wp:posOffset>
                      </wp:positionV>
                      <wp:extent cx="294005" cy="457200"/>
                      <wp:effectExtent l="0" t="0" r="0" b="0"/>
                      <wp:wrapNone/>
                      <wp:docPr id="17" name="Group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4005" cy="457200"/>
                                <a:chOff x="0" y="0"/>
                                <a:chExt cx="294005" cy="457200"/>
                              </a:xfrm>
                            </wpg:grpSpPr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0" y="0"/>
                                  <a:ext cx="294005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E04B2" w:rsidRPr="00FB71BC" w:rsidRDefault="00EE04B2" w:rsidP="00EE04B2">
                                    <w:pPr>
                                      <w:rPr>
                                        <w:rFonts w:eastAsiaTheme="minorEastAsia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0" y="152400"/>
                                  <a:ext cx="294005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E04B2" w:rsidRPr="00FB71BC" w:rsidRDefault="00EE04B2" w:rsidP="00EE04B2">
                                    <w:pPr>
                                      <w:rPr>
                                        <w:rFonts w:eastAsiaTheme="minorEastAsia"/>
                                      </w:rPr>
                                    </w:pPr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≅</m:t>
                                      </m:r>
                                    </m:oMath>
                                    <w:r>
                                      <w:rPr>
                                        <w:rFonts w:eastAsiaTheme="minorEastAsia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group w14:anchorId="78A54A60" id="Group 17" o:spid="_x0000_s1032" style="position:absolute;margin-left:165pt;margin-top:20pt;width:23.15pt;height:36pt;z-index:251582464" coordsize="294005,457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">
                      <v:shape id="Text Box 18" o:spid="_x0000_s1033" type="#_x0000_t202" style="position:absolute;width:294005;height:3048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DsNcYA&#10;AADbAAAADwAAAGRycy9kb3ducmV2LnhtbESPQUvDQBCF74L/YRnBi9iNHorEbIsKShFrMRXJcciO&#10;2dDsbNjdtum/7xwEbzO8N+99Uy0nP6gDxdQHNnA3K0ARt8H23Bn43r7ePoBKGdniEJgMnCjBcnF5&#10;UWFpw5G/6FDnTkkIpxINuJzHUuvUOvKYZmEkFu03RI9Z1thpG/Eo4X7Q90Ux1x57lgaHI704anf1&#10;3hvYufebTfG2fv6Zr07xc7sPTfxojLm+mp4eQWWa8r/573plBV9g5RcZQC/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/DsNcYAAADbAAAADwAAAAAAAAAAAAAAAACYAgAAZHJz&#10;L2Rvd25yZXYueG1sUEsFBgAAAAAEAAQA9QAAAIsDAAAAAA==&#10;" filled="f" stroked="f" strokeweight=".5pt">
                        <v:textbox>
                          <w:txbxContent>
                            <w:p w:rsidR="00EE04B2" w:rsidRPr="00FB71BC" w:rsidRDefault="00EE04B2" w:rsidP="00EE04B2">
                              <w:pPr>
                                <w:rPr>
                                  <w:rFonts w:eastAsiaTheme="minorEastAsia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19" o:spid="_x0000_s1034" type="#_x0000_t202" style="position:absolute;top:152400;width:294005;height:3048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xJrsMA&#10;AADbAAAADwAAAGRycy9kb3ducmV2LnhtbERPS2sCMRC+C/0PYYReimbtQexqFCu0SGktPhCPw2bc&#10;LG4mSxJ1/feNUPA2H99zJrPW1uJCPlSOFQz6GQjiwumKSwW77UdvBCJEZI21Y1JwowCz6VNngrl2&#10;V17TZRNLkUI45KjAxNjkUobCkMXQdw1x4o7OW4wJ+lJqj9cUbmv5mmVDabHi1GCwoYWh4rQ5WwUn&#10;8/Xym33+vO+Hy5tfbc/u4L8PSj132/kYRKQ2PsT/7qVO89/g/ks6QE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xJrsMAAADbAAAADwAAAAAAAAAAAAAAAACYAgAAZHJzL2Rv&#10;d25yZXYueG1sUEsFBgAAAAAEAAQA9QAAAIgDAAAAAA==&#10;" filled="f" stroked="f" strokeweight=".5pt">
                        <v:textbox>
                          <w:txbxContent>
                            <w:p w:rsidR="00EE04B2" w:rsidRPr="00FB71BC" w:rsidRDefault="00EE04B2" w:rsidP="00EE04B2">
                              <w:pPr>
                                <w:rPr>
                                  <w:rFonts w:eastAsiaTheme="minorEastAsia"/>
                                </w:rPr>
                              </w:pPr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≅</m:t>
                                </m:r>
                              </m:oMath>
                              <w:r>
                                <w:rPr>
                                  <w:rFonts w:eastAsiaTheme="minorEastAsia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E04B2">
              <w:rPr>
                <w:rFonts w:eastAsiaTheme="minor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576320" behindDoc="0" locked="0" layoutInCell="1" allowOverlap="1" wp14:anchorId="7A5A9663" wp14:editId="00485C90">
                      <wp:simplePos x="0" y="0"/>
                      <wp:positionH relativeFrom="column">
                        <wp:posOffset>260203</wp:posOffset>
                      </wp:positionH>
                      <wp:positionV relativeFrom="paragraph">
                        <wp:posOffset>258445</wp:posOffset>
                      </wp:positionV>
                      <wp:extent cx="294005" cy="457200"/>
                      <wp:effectExtent l="0" t="0" r="0" b="0"/>
                      <wp:wrapNone/>
                      <wp:docPr id="14" name="Group 1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4005" cy="457200"/>
                                <a:chOff x="0" y="0"/>
                                <a:chExt cx="294005" cy="457200"/>
                              </a:xfrm>
                            </wpg:grpSpPr>
                            <wps:wsp>
                              <wps:cNvPr id="15" name="Text Box 15"/>
                              <wps:cNvSpPr txBox="1"/>
                              <wps:spPr>
                                <a:xfrm>
                                  <a:off x="0" y="0"/>
                                  <a:ext cx="294005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E04B2" w:rsidRPr="00FB71BC" w:rsidRDefault="00EE04B2" w:rsidP="00EE04B2">
                                    <w:pPr>
                                      <w:rPr>
                                        <w:rFonts w:eastAsiaTheme="minorEastAsia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0" y="152400"/>
                                  <a:ext cx="294005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E04B2" w:rsidRPr="00FB71BC" w:rsidRDefault="00EE04B2" w:rsidP="00EE04B2">
                                    <w:pPr>
                                      <w:rPr>
                                        <w:rFonts w:eastAsiaTheme="minorEastAsia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≅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group w14:anchorId="7A5A9663" id="Group 14" o:spid="_x0000_s1035" style="position:absolute;margin-left:20.5pt;margin-top:20.35pt;width:23.15pt;height:36pt;z-index:251576320" coordsize="294005,457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">
                      <v:shape id="Text Box 15" o:spid="_x0000_s1036" type="#_x0000_t202" style="position:absolute;width:294005;height:3048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FDq8MA&#10;AADbAAAADwAAAGRycy9kb3ducmV2LnhtbERPTWsCMRC9F/wPYQQvpWYVKmU1igotUqqlqxSPw2a6&#10;WdxMliTq+u8bodDbPN7nzBadbcSFfKgdKxgNMxDEpdM1VwoO+9enFxAhImtsHJOCGwVYzHsPM8y1&#10;u/IXXYpYiRTCIUcFJsY2lzKUhiyGoWuJE/fjvMWYoK+k9nhN4baR4yybSIs1pwaDLa0NlafibBWc&#10;zPvjZ/a2XX1PNje/25/d0X8clRr0u+UURKQu/ov/3Bud5j/D/Zd0gJ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FDq8MAAADbAAAADwAAAAAAAAAAAAAAAACYAgAAZHJzL2Rv&#10;d25yZXYueG1sUEsFBgAAAAAEAAQA9QAAAIgDAAAAAA==&#10;" filled="f" stroked="f" strokeweight=".5pt">
                        <v:textbox>
                          <w:txbxContent>
                            <w:p w:rsidR="00EE04B2" w:rsidRPr="00FB71BC" w:rsidRDefault="00EE04B2" w:rsidP="00EE04B2">
                              <w:pPr>
                                <w:rPr>
                                  <w:rFonts w:eastAsiaTheme="minorEastAsia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16" o:spid="_x0000_s1037" type="#_x0000_t202" style="position:absolute;top:152400;width:294005;height:3048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Pd3MMA&#10;AADbAAAADwAAAGRycy9kb3ducmV2LnhtbERPS2sCMRC+F/wPYQq9lJrVw1K2RmkFRYpWfCAeh810&#10;s7iZLEnU9d8bodDbfHzPGU0624gL+VA7VjDoZyCIS6drrhTsd7O3dxAhImtsHJOCGwWYjHtPIyy0&#10;u/KGLttYiRTCoUAFJsa2kDKUhiyGvmuJE/frvMWYoK+k9nhN4baRwyzLpcWaU4PBlqaGytP2bBWc&#10;zPfrOpuvvg754uZ/dmd39MujUi/P3ecHiEhd/Bf/uRc6zc/h8Us6QI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SPd3MMAAADbAAAADwAAAAAAAAAAAAAAAACYAgAAZHJzL2Rv&#10;d25yZXYueG1sUEsFBgAAAAAEAAQA9QAAAIgDAAAAAA==&#10;" filled="f" stroked="f" strokeweight=".5pt">
                        <v:textbox>
                          <w:txbxContent>
                            <w:p w:rsidR="00EE04B2" w:rsidRPr="00FB71BC" w:rsidRDefault="00EE04B2" w:rsidP="00EE04B2">
                              <w:pPr>
                                <w:rPr>
                                  <w:rFonts w:eastAsiaTheme="minorEastAsia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≅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6B3742">
              <w:rPr>
                <w:rFonts w:asciiTheme="minorHAnsi" w:hAnsiTheme="minorHAnsi" w:cstheme="minorHAnsi"/>
              </w:rPr>
              <w:t>5</w:t>
            </w:r>
            <w:r w:rsidR="006B3742" w:rsidRPr="006B3742">
              <w:rPr>
                <w:rFonts w:asciiTheme="minorHAnsi" w:hAnsiTheme="minorHAnsi" w:cstheme="minorHAnsi"/>
              </w:rPr>
              <w:t xml:space="preserve">. </w:t>
            </w:r>
            <w:r w:rsidR="00EE04B2">
              <w:rPr>
                <w:rFonts w:asciiTheme="minorHAnsi" w:hAnsiTheme="minorHAnsi" w:cstheme="minorHAnsi"/>
              </w:rPr>
              <w:t xml:space="preserve">Given </w:t>
            </w:r>
            <m:oMath>
              <m:r>
                <w:rPr>
                  <w:rFonts w:ascii="Cambria Math" w:hAnsi="Cambria Math" w:cstheme="minorHAnsi"/>
                </w:rPr>
                <m:t>∆</m:t>
              </m:r>
            </m:oMath>
            <w:r w:rsidR="006B3742" w:rsidRPr="006B3742">
              <w:rPr>
                <w:rFonts w:asciiTheme="minorHAnsi" w:hAnsiTheme="minorHAnsi" w:cstheme="minorHAnsi"/>
              </w:rPr>
              <w:t>DEF</w:t>
            </w:r>
            <w:r w:rsidR="00EE04B2">
              <w:rPr>
                <w:rFonts w:asciiTheme="minorHAnsi" w:hAnsiTheme="minorHAnsi" w:cstheme="minorHAnsi"/>
              </w:rPr>
              <w:t xml:space="preserve"> </w:t>
            </w:r>
            <m:oMath>
              <m:r>
                <w:rPr>
                  <w:rFonts w:ascii="Cambria Math" w:hAnsi="Cambria Math" w:cstheme="minorHAnsi"/>
                </w:rPr>
                <m:t>≅∆</m:t>
              </m:r>
            </m:oMath>
            <w:r w:rsidR="006B3742" w:rsidRPr="006B3742">
              <w:rPr>
                <w:rFonts w:asciiTheme="minorHAnsi" w:hAnsiTheme="minorHAnsi" w:cstheme="minorHAnsi"/>
              </w:rPr>
              <w:t xml:space="preserve">MNP.  Complete the following statements. </w:t>
            </w:r>
          </w:p>
          <w:p w:rsidR="006B3742" w:rsidRPr="006B3742" w:rsidRDefault="00130227" w:rsidP="00EE04B2">
            <w:pPr>
              <w:spacing w:after="0" w:line="240" w:lineRule="auto"/>
              <w:rPr>
                <w:rFonts w:asciiTheme="minorHAnsi" w:hAnsiTheme="minorHAnsi" w:cstheme="minorHAnsi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7313B8E1" wp14:editId="56A89543">
                      <wp:simplePos x="0" y="0"/>
                      <wp:positionH relativeFrom="column">
                        <wp:posOffset>6021070</wp:posOffset>
                      </wp:positionH>
                      <wp:positionV relativeFrom="paragraph">
                        <wp:posOffset>32574</wp:posOffset>
                      </wp:positionV>
                      <wp:extent cx="382622" cy="0"/>
                      <wp:effectExtent l="0" t="0" r="36830" b="19050"/>
                      <wp:wrapNone/>
                      <wp:docPr id="104" name="Straight Connector 1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82622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7BCADDC3" id="Straight Connector 104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4.1pt,2.55pt" to="504.25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" strokecolor="red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18304" behindDoc="0" locked="0" layoutInCell="1" allowOverlap="1" wp14:anchorId="1C73076E" wp14:editId="03F0C382">
                      <wp:simplePos x="0" y="0"/>
                      <wp:positionH relativeFrom="column">
                        <wp:posOffset>5493656</wp:posOffset>
                      </wp:positionH>
                      <wp:positionV relativeFrom="paragraph">
                        <wp:posOffset>141064</wp:posOffset>
                      </wp:positionV>
                      <wp:extent cx="294005" cy="171450"/>
                      <wp:effectExtent l="0" t="0" r="10795" b="19050"/>
                      <wp:wrapNone/>
                      <wp:docPr id="102" name="Oval 1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4005" cy="17145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17EAF5ED" id="Oval 102" o:spid="_x0000_s1026" style="position:absolute;margin-left:432.55pt;margin-top:11.1pt;width:23.15pt;height:13.5pt;z-index:25161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" filled="f" strokecolor="red" strokeweight="2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01920" behindDoc="0" locked="0" layoutInCell="1" allowOverlap="1" wp14:anchorId="4688FCB6" wp14:editId="1053AB96">
                      <wp:simplePos x="0" y="0"/>
                      <wp:positionH relativeFrom="column">
                        <wp:posOffset>263660</wp:posOffset>
                      </wp:positionH>
                      <wp:positionV relativeFrom="paragraph">
                        <wp:posOffset>139659</wp:posOffset>
                      </wp:positionV>
                      <wp:extent cx="294005" cy="171450"/>
                      <wp:effectExtent l="0" t="0" r="10795" b="19050"/>
                      <wp:wrapNone/>
                      <wp:docPr id="97" name="Oval 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4005" cy="17145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3A9FAE14" id="Oval 97" o:spid="_x0000_s1026" style="position:absolute;margin-left:20.75pt;margin-top:11pt;width:23.15pt;height:13.5pt;z-index:25160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" filled="f" strokecolor="red" strokeweight="2pt"/>
                  </w:pict>
                </mc:Fallback>
              </mc:AlternateContent>
            </w:r>
            <w:r w:rsidR="006B3742" w:rsidRPr="00453380">
              <w:t xml:space="preserve">a) </w:t>
            </w:r>
            <w:r w:rsidR="006B3742" w:rsidRPr="00453380">
              <w:sym w:font="Symbol" w:char="F0D0"/>
            </w:r>
            <w:r w:rsidR="006B3742">
              <w:t>F</w:t>
            </w:r>
            <w:r w:rsidR="006B3742" w:rsidRPr="00453380">
              <w:t xml:space="preserve">    </w:t>
            </w:r>
            <w:r w:rsidR="00EE04B2">
              <w:t xml:space="preserve">  </w:t>
            </w:r>
            <w:r w:rsidR="006B3742" w:rsidRPr="00453380">
              <w:sym w:font="Symbol" w:char="F0D0"/>
            </w:r>
            <w:r w:rsidR="006B3742" w:rsidRPr="00453380">
              <w:t xml:space="preserve"> _</w:t>
            </w:r>
            <w:r w:rsidRPr="00A00284">
              <w:rPr>
                <w:color w:val="FF0000"/>
                <w:sz w:val="40"/>
                <w:szCs w:val="40"/>
              </w:rPr>
              <w:t>P</w:t>
            </w:r>
            <w:r w:rsidR="006B3742" w:rsidRPr="00453380">
              <w:t>___</w:t>
            </w:r>
            <w:r w:rsidR="006B3742" w:rsidRPr="00453380">
              <w:tab/>
            </w:r>
            <w:r w:rsidR="006B3742" w:rsidRPr="00453380">
              <w:tab/>
              <w:t xml:space="preserve">b) </w:t>
            </w:r>
            <w:r w:rsidR="00EE04B2">
              <w:t xml:space="preserve">NP    </w:t>
            </w:r>
            <w:r w:rsidR="006B3742" w:rsidRPr="00453380">
              <w:t xml:space="preserve">   </w:t>
            </w:r>
            <w:r w:rsidR="00EE04B2">
              <w:t xml:space="preserve"> </w:t>
            </w:r>
            <w:r w:rsidR="006B3742" w:rsidRPr="00453380">
              <w:t>_</w:t>
            </w:r>
            <w:r w:rsidRPr="00A00284">
              <w:rPr>
                <w:color w:val="FF0000"/>
                <w:sz w:val="40"/>
                <w:szCs w:val="40"/>
              </w:rPr>
              <w:t xml:space="preserve"> </w:t>
            </w:r>
            <w:r>
              <w:rPr>
                <w:color w:val="FF0000"/>
                <w:sz w:val="40"/>
                <w:szCs w:val="40"/>
              </w:rPr>
              <w:t>EF</w:t>
            </w:r>
            <w:r w:rsidR="006B3742" w:rsidRPr="00453380">
              <w:t>___</w:t>
            </w:r>
            <w:r w:rsidR="006B3742" w:rsidRPr="00453380">
              <w:tab/>
              <w:t xml:space="preserve">   c)  </w:t>
            </w:r>
            <w:r w:rsidR="00EE04B2">
              <w:t>m</w:t>
            </w:r>
            <w:r w:rsidR="006B3742" w:rsidRPr="00453380">
              <w:sym w:font="Symbol" w:char="F0D0"/>
            </w:r>
            <w:proofErr w:type="spellStart"/>
            <w:r w:rsidR="006B3742" w:rsidRPr="00453380">
              <w:t>M</w:t>
            </w:r>
            <w:proofErr w:type="spellEnd"/>
            <w:r w:rsidR="006B3742" w:rsidRPr="00453380">
              <w:t xml:space="preserve">   </w:t>
            </w:r>
            <w:r w:rsidR="00EE04B2">
              <w:t xml:space="preserve">      </w:t>
            </w:r>
            <w:r w:rsidR="006B3742" w:rsidRPr="00453380">
              <w:sym w:font="Symbol" w:char="F0D0"/>
            </w:r>
            <w:r w:rsidR="006B3742" w:rsidRPr="00453380">
              <w:t xml:space="preserve"> __</w:t>
            </w:r>
            <w:r w:rsidRPr="00A00284">
              <w:rPr>
                <w:color w:val="FF0000"/>
                <w:sz w:val="40"/>
                <w:szCs w:val="40"/>
              </w:rPr>
              <w:t xml:space="preserve"> </w:t>
            </w:r>
            <w:r>
              <w:rPr>
                <w:color w:val="FF0000"/>
                <w:sz w:val="40"/>
                <w:szCs w:val="40"/>
              </w:rPr>
              <w:t>D</w:t>
            </w:r>
            <w:r w:rsidR="006B3742" w:rsidRPr="00453380">
              <w:t>__</w:t>
            </w:r>
            <w:r w:rsidR="006B3742" w:rsidRPr="00453380">
              <w:tab/>
            </w:r>
            <w:r w:rsidR="00EE04B2">
              <w:t xml:space="preserve">  </w:t>
            </w:r>
            <w:r w:rsidR="006B3742">
              <w:t xml:space="preserve"> </w:t>
            </w:r>
            <w:r w:rsidR="006B3742" w:rsidRPr="00453380">
              <w:t xml:space="preserve">d) </w:t>
            </w:r>
            <w:r w:rsidR="006B3742" w:rsidRPr="00453380">
              <w:rPr>
                <w:position w:val="-4"/>
              </w:rPr>
              <w:object w:dxaOrig="4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4pt;height:16.15pt" o:ole="">
                  <v:imagedata r:id="rId11" o:title=""/>
                </v:shape>
                <o:OLEObject Type="Embed" ProgID="Equation.DSMT4" ShapeID="_x0000_i1025" DrawAspect="Content" ObjectID="_1568786101" r:id="rId12"/>
              </w:object>
            </w:r>
            <w:r w:rsidR="006B3742" w:rsidRPr="00453380">
              <w:t xml:space="preserve">   </w:t>
            </w:r>
            <w:r w:rsidR="00EE04B2">
              <w:t xml:space="preserve">       </w:t>
            </w:r>
            <w:r w:rsidR="006B3742" w:rsidRPr="00453380">
              <w:t>__</w:t>
            </w:r>
            <w:r>
              <w:rPr>
                <w:color w:val="FF0000"/>
                <w:sz w:val="40"/>
                <w:szCs w:val="40"/>
              </w:rPr>
              <w:t xml:space="preserve"> PM</w:t>
            </w:r>
            <w:r w:rsidR="006B3742" w:rsidRPr="00453380">
              <w:t>_</w:t>
            </w:r>
          </w:p>
        </w:tc>
      </w:tr>
      <w:tr w:rsidR="006B3742" w:rsidRPr="003249CF" w:rsidTr="00FC2E54">
        <w:trPr>
          <w:gridAfter w:val="1"/>
          <w:wAfter w:w="162" w:type="dxa"/>
          <w:trHeight w:val="971"/>
        </w:trPr>
        <w:tc>
          <w:tcPr>
            <w:tcW w:w="10628" w:type="dxa"/>
            <w:gridSpan w:val="2"/>
          </w:tcPr>
          <w:p w:rsidR="006B3742" w:rsidRDefault="006B3742" w:rsidP="001913E1">
            <w:pPr>
              <w:spacing w:after="0" w:line="240" w:lineRule="auto"/>
            </w:pPr>
            <w:r>
              <w:lastRenderedPageBreak/>
              <w:t xml:space="preserve">6. Given </w:t>
            </w:r>
            <m:oMath>
              <m:r>
                <w:rPr>
                  <w:rFonts w:ascii="Cambria Math" w:hAnsi="Cambria Math"/>
                </w:rPr>
                <m:t>∆WXY≅∆LMN</m:t>
              </m:r>
            </m:oMath>
            <w:r>
              <w:t xml:space="preserve">, write as many statements about congruent </w:t>
            </w:r>
            <w:r w:rsidR="00EE04B2">
              <w:t xml:space="preserve">corresponding </w:t>
            </w:r>
            <w:r>
              <w:t>parts as possible.</w:t>
            </w:r>
          </w:p>
          <w:p w:rsidR="006B3742" w:rsidRPr="008C3813" w:rsidRDefault="008C3813" w:rsidP="008C3813">
            <w:pPr>
              <w:spacing w:after="0" w:line="360" w:lineRule="auto"/>
              <w:rPr>
                <w:color w:val="FF0000"/>
                <w:sz w:val="40"/>
                <w:szCs w:val="40"/>
              </w:rPr>
            </w:pPr>
            <w:r w:rsidRPr="008C3813">
              <w:rPr>
                <w:noProof/>
                <w:color w:val="FF0000"/>
                <w:sz w:val="40"/>
                <w:szCs w:val="40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74EA4852" wp14:editId="5AE55FC8">
                      <wp:simplePos x="0" y="0"/>
                      <wp:positionH relativeFrom="column">
                        <wp:posOffset>5983226</wp:posOffset>
                      </wp:positionH>
                      <wp:positionV relativeFrom="paragraph">
                        <wp:posOffset>29210</wp:posOffset>
                      </wp:positionV>
                      <wp:extent cx="337185" cy="0"/>
                      <wp:effectExtent l="0" t="0" r="24765" b="19050"/>
                      <wp:wrapNone/>
                      <wp:docPr id="111" name="Straight Connector 1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3718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19398C91" id="Straight Connector 111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1.1pt,2.3pt" to="497.6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" strokecolor="red" strokeweight="1pt"/>
                  </w:pict>
                </mc:Fallback>
              </mc:AlternateContent>
            </w:r>
            <w:r w:rsidRPr="008C3813">
              <w:rPr>
                <w:noProof/>
                <w:color w:val="FF0000"/>
                <w:sz w:val="40"/>
                <w:szCs w:val="40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2C986E5F" wp14:editId="6ECF0FDF">
                      <wp:simplePos x="0" y="0"/>
                      <wp:positionH relativeFrom="column">
                        <wp:posOffset>5351665</wp:posOffset>
                      </wp:positionH>
                      <wp:positionV relativeFrom="paragraph">
                        <wp:posOffset>34290</wp:posOffset>
                      </wp:positionV>
                      <wp:extent cx="337225" cy="0"/>
                      <wp:effectExtent l="0" t="0" r="24765" b="19050"/>
                      <wp:wrapNone/>
                      <wp:docPr id="110" name="Straight Connector 1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3722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2DF84690" id="Straight Connector 110" o:spid="_x0000_s1026" style="position:absolute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1.4pt,2.7pt" to="447.95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" strokecolor="red" strokeweight="1pt"/>
                  </w:pict>
                </mc:Fallback>
              </mc:AlternateContent>
            </w:r>
            <w:r w:rsidRPr="008C3813">
              <w:rPr>
                <w:noProof/>
                <w:color w:val="FF0000"/>
                <w:sz w:val="40"/>
                <w:szCs w:val="40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8A0C44B" wp14:editId="6A972279">
                      <wp:simplePos x="0" y="0"/>
                      <wp:positionH relativeFrom="column">
                        <wp:posOffset>4788624</wp:posOffset>
                      </wp:positionH>
                      <wp:positionV relativeFrom="paragraph">
                        <wp:posOffset>22860</wp:posOffset>
                      </wp:positionV>
                      <wp:extent cx="337185" cy="0"/>
                      <wp:effectExtent l="0" t="0" r="24765" b="19050"/>
                      <wp:wrapNone/>
                      <wp:docPr id="109" name="Straight Connector 1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3718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2317ED6C" id="Straight Connector 109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7.05pt,1.8pt" to="403.6pt,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" strokecolor="red" strokeweight="1pt"/>
                  </w:pict>
                </mc:Fallback>
              </mc:AlternateContent>
            </w:r>
            <w:r w:rsidRPr="008C3813">
              <w:rPr>
                <w:noProof/>
                <w:color w:val="FF0000"/>
                <w:sz w:val="40"/>
                <w:szCs w:val="40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 wp14:anchorId="431262C2" wp14:editId="33638E69">
                      <wp:simplePos x="0" y="0"/>
                      <wp:positionH relativeFrom="column">
                        <wp:posOffset>4166856</wp:posOffset>
                      </wp:positionH>
                      <wp:positionV relativeFrom="paragraph">
                        <wp:posOffset>27940</wp:posOffset>
                      </wp:positionV>
                      <wp:extent cx="337225" cy="0"/>
                      <wp:effectExtent l="0" t="0" r="24765" b="19050"/>
                      <wp:wrapNone/>
                      <wp:docPr id="108" name="Straight Connector 1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3722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5999DD35" id="Straight Connector 108" o:spid="_x0000_s1026" style="position:absolute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8.1pt,2.2pt" to="354.65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" strokecolor="red" strokeweight="1pt"/>
                  </w:pict>
                </mc:Fallback>
              </mc:AlternateContent>
            </w:r>
            <w:r>
              <w:rPr>
                <w:noProof/>
                <w:color w:val="FF0000"/>
                <w:sz w:val="40"/>
                <w:szCs w:val="40"/>
              </w:rPr>
              <mc:AlternateContent>
                <mc:Choice Requires="wps">
                  <w:drawing>
                    <wp:anchor distT="0" distB="0" distL="114300" distR="114300" simplePos="0" relativeHeight="251626496" behindDoc="0" locked="0" layoutInCell="1" allowOverlap="1" wp14:anchorId="0D5B1522" wp14:editId="7A467BA9">
                      <wp:simplePos x="0" y="0"/>
                      <wp:positionH relativeFrom="column">
                        <wp:posOffset>3723221</wp:posOffset>
                      </wp:positionH>
                      <wp:positionV relativeFrom="paragraph">
                        <wp:posOffset>41586</wp:posOffset>
                      </wp:positionV>
                      <wp:extent cx="337225" cy="0"/>
                      <wp:effectExtent l="0" t="0" r="24765" b="19050"/>
                      <wp:wrapNone/>
                      <wp:docPr id="107" name="Straight Connector 1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3722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222BD8BC" id="Straight Connector 107" o:spid="_x0000_s1026" style="position:absolute;z-index:25162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3.15pt,3.25pt" to="319.7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" strokecolor="red" strokeweight="1pt"/>
                  </w:pict>
                </mc:Fallback>
              </mc:AlternateContent>
            </w:r>
            <w:r>
              <w:rPr>
                <w:noProof/>
                <w:color w:val="FF0000"/>
                <w:sz w:val="40"/>
                <w:szCs w:val="40"/>
              </w:rPr>
              <mc:AlternateContent>
                <mc:Choice Requires="wps">
                  <w:drawing>
                    <wp:anchor distT="0" distB="0" distL="114300" distR="114300" simplePos="0" relativeHeight="251621376" behindDoc="0" locked="0" layoutInCell="1" allowOverlap="1" wp14:anchorId="7D02F914" wp14:editId="761A69AD">
                      <wp:simplePos x="0" y="0"/>
                      <wp:positionH relativeFrom="column">
                        <wp:posOffset>3064213</wp:posOffset>
                      </wp:positionH>
                      <wp:positionV relativeFrom="paragraph">
                        <wp:posOffset>46571</wp:posOffset>
                      </wp:positionV>
                      <wp:extent cx="337225" cy="0"/>
                      <wp:effectExtent l="0" t="0" r="24765" b="19050"/>
                      <wp:wrapNone/>
                      <wp:docPr id="106" name="Straight Connector 1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3722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27A13091" id="Straight Connector 106" o:spid="_x0000_s1026" style="position:absolute;z-index:25162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3pt,3.65pt" to="267.8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" strokecolor="red" strokeweight="1pt"/>
                  </w:pict>
                </mc:Fallback>
              </mc:AlternateContent>
            </w:r>
            <w:r>
              <w:rPr>
                <w:color w:val="FF0000"/>
                <w:sz w:val="40"/>
                <w:szCs w:val="40"/>
              </w:rPr>
              <w:t>&lt;W</w:t>
            </w:r>
            <w:r w:rsidRPr="00A00284">
              <w:rPr>
                <w:color w:val="FF0000"/>
                <w:sz w:val="40"/>
                <w:szCs w:val="40"/>
              </w:rPr>
              <w:t xml:space="preserve"> </w:t>
            </w:r>
            <m:oMath>
              <m:r>
                <w:rPr>
                  <w:rFonts w:ascii="Cambria Math" w:hAnsi="Cambria Math"/>
                  <w:color w:val="FF0000"/>
                  <w:sz w:val="40"/>
                  <w:szCs w:val="40"/>
                </w:rPr>
                <m:t>≅</m:t>
              </m:r>
            </m:oMath>
            <w:r w:rsidRPr="00A00284">
              <w:rPr>
                <w:color w:val="FF0000"/>
                <w:sz w:val="40"/>
                <w:szCs w:val="40"/>
              </w:rPr>
              <w:t xml:space="preserve"> </w:t>
            </w:r>
            <w:r>
              <w:rPr>
                <w:color w:val="FF0000"/>
                <w:sz w:val="40"/>
                <w:szCs w:val="40"/>
              </w:rPr>
              <w:t>&lt;L,  &lt;X</w:t>
            </w:r>
            <w:r w:rsidRPr="00A00284">
              <w:rPr>
                <w:color w:val="FF0000"/>
                <w:sz w:val="40"/>
                <w:szCs w:val="40"/>
              </w:rPr>
              <w:t xml:space="preserve"> </w:t>
            </w:r>
            <m:oMath>
              <m:r>
                <w:rPr>
                  <w:rFonts w:ascii="Cambria Math" w:hAnsi="Cambria Math"/>
                  <w:color w:val="FF0000"/>
                  <w:sz w:val="40"/>
                  <w:szCs w:val="40"/>
                </w:rPr>
                <m:t>≅</m:t>
              </m:r>
            </m:oMath>
            <w:r w:rsidRPr="00A00284">
              <w:rPr>
                <w:color w:val="FF0000"/>
                <w:sz w:val="40"/>
                <w:szCs w:val="40"/>
              </w:rPr>
              <w:t xml:space="preserve"> </w:t>
            </w:r>
            <w:r>
              <w:rPr>
                <w:color w:val="FF0000"/>
                <w:sz w:val="40"/>
                <w:szCs w:val="40"/>
              </w:rPr>
              <w:t>&lt;M, &lt;Y</w:t>
            </w:r>
            <w:r w:rsidRPr="00A00284">
              <w:rPr>
                <w:color w:val="FF0000"/>
                <w:sz w:val="40"/>
                <w:szCs w:val="40"/>
              </w:rPr>
              <w:t xml:space="preserve"> </w:t>
            </w:r>
            <m:oMath>
              <m:r>
                <w:rPr>
                  <w:rFonts w:ascii="Cambria Math" w:hAnsi="Cambria Math"/>
                  <w:color w:val="FF0000"/>
                  <w:sz w:val="40"/>
                  <w:szCs w:val="40"/>
                </w:rPr>
                <m:t>≅</m:t>
              </m:r>
            </m:oMath>
            <w:r w:rsidRPr="00A00284">
              <w:rPr>
                <w:color w:val="FF0000"/>
                <w:sz w:val="40"/>
                <w:szCs w:val="40"/>
              </w:rPr>
              <w:t xml:space="preserve"> </w:t>
            </w:r>
            <w:r>
              <w:rPr>
                <w:color w:val="FF0000"/>
                <w:sz w:val="40"/>
                <w:szCs w:val="40"/>
              </w:rPr>
              <w:t>&lt;N, WX</w:t>
            </w:r>
            <w:r w:rsidRPr="00A00284">
              <w:rPr>
                <w:color w:val="FF0000"/>
                <w:sz w:val="40"/>
                <w:szCs w:val="40"/>
              </w:rPr>
              <w:t xml:space="preserve"> </w:t>
            </w:r>
            <m:oMath>
              <m:r>
                <w:rPr>
                  <w:rFonts w:ascii="Cambria Math" w:hAnsi="Cambria Math"/>
                  <w:color w:val="FF0000"/>
                  <w:sz w:val="40"/>
                  <w:szCs w:val="40"/>
                </w:rPr>
                <m:t>≅</m:t>
              </m:r>
            </m:oMath>
            <w:r w:rsidRPr="00A00284">
              <w:rPr>
                <w:color w:val="FF0000"/>
                <w:sz w:val="40"/>
                <w:szCs w:val="40"/>
              </w:rPr>
              <w:t xml:space="preserve"> </w:t>
            </w:r>
            <w:r>
              <w:rPr>
                <w:color w:val="FF0000"/>
                <w:sz w:val="40"/>
                <w:szCs w:val="40"/>
              </w:rPr>
              <w:t>LM,  XY</w:t>
            </w:r>
            <w:r w:rsidRPr="00A00284">
              <w:rPr>
                <w:color w:val="FF0000"/>
                <w:sz w:val="40"/>
                <w:szCs w:val="40"/>
              </w:rPr>
              <w:t xml:space="preserve"> </w:t>
            </w:r>
            <m:oMath>
              <m:r>
                <w:rPr>
                  <w:rFonts w:ascii="Cambria Math" w:hAnsi="Cambria Math"/>
                  <w:color w:val="FF0000"/>
                  <w:sz w:val="40"/>
                  <w:szCs w:val="40"/>
                </w:rPr>
                <m:t>≅</m:t>
              </m:r>
            </m:oMath>
            <w:r w:rsidRPr="00A00284">
              <w:rPr>
                <w:color w:val="FF0000"/>
                <w:sz w:val="40"/>
                <w:szCs w:val="40"/>
              </w:rPr>
              <w:t xml:space="preserve"> </w:t>
            </w:r>
            <w:r>
              <w:rPr>
                <w:color w:val="FF0000"/>
                <w:sz w:val="40"/>
                <w:szCs w:val="40"/>
              </w:rPr>
              <w:t>MN,  WY</w:t>
            </w:r>
            <w:r w:rsidRPr="00A00284">
              <w:rPr>
                <w:color w:val="FF0000"/>
                <w:sz w:val="40"/>
                <w:szCs w:val="40"/>
              </w:rPr>
              <w:t xml:space="preserve"> </w:t>
            </w:r>
            <m:oMath>
              <m:r>
                <w:rPr>
                  <w:rFonts w:ascii="Cambria Math" w:hAnsi="Cambria Math"/>
                  <w:color w:val="FF0000"/>
                  <w:sz w:val="40"/>
                  <w:szCs w:val="40"/>
                </w:rPr>
                <m:t>≅</m:t>
              </m:r>
            </m:oMath>
            <w:r w:rsidRPr="00A00284">
              <w:rPr>
                <w:color w:val="FF0000"/>
                <w:sz w:val="40"/>
                <w:szCs w:val="40"/>
              </w:rPr>
              <w:t xml:space="preserve"> </w:t>
            </w:r>
            <w:r>
              <w:rPr>
                <w:color w:val="FF0000"/>
                <w:sz w:val="40"/>
                <w:szCs w:val="40"/>
              </w:rPr>
              <w:t>LN</w:t>
            </w:r>
          </w:p>
        </w:tc>
      </w:tr>
      <w:tr w:rsidR="006B3742" w:rsidRPr="003249CF" w:rsidTr="00FC2E54">
        <w:trPr>
          <w:gridAfter w:val="1"/>
          <w:wAfter w:w="162" w:type="dxa"/>
          <w:trHeight w:val="3320"/>
        </w:trPr>
        <w:tc>
          <w:tcPr>
            <w:tcW w:w="10628" w:type="dxa"/>
            <w:gridSpan w:val="2"/>
          </w:tcPr>
          <w:p w:rsidR="006B3742" w:rsidRDefault="006B3742" w:rsidP="001913E1">
            <w:pPr>
              <w:spacing w:after="0" w:line="240" w:lineRule="auto"/>
            </w:pPr>
            <w:r>
              <w:t xml:space="preserve">7.  Given: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GE</m:t>
                  </m:r>
                </m:e>
              </m:acc>
            </m:oMath>
            <w:r>
              <w:t xml:space="preserve"> bisects </w:t>
            </w:r>
            <m:oMath>
              <m:r>
                <w:rPr>
                  <w:rFonts w:ascii="Cambria Math" w:hAnsi="Cambria Math"/>
                </w:rPr>
                <m:t>∠DGF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DEF</m:t>
              </m:r>
            </m:oMath>
          </w:p>
          <w:p w:rsidR="006B3742" w:rsidRPr="003249CF" w:rsidRDefault="00C80386" w:rsidP="001913E1">
            <w:pPr>
              <w:spacing w:after="0" w:line="240" w:lineRule="auto"/>
            </w:pPr>
            <w:r>
              <w:rPr>
                <w:noProof/>
              </w:rPr>
              <w:drawing>
                <wp:anchor distT="0" distB="0" distL="114300" distR="114300" simplePos="0" relativeHeight="251570176" behindDoc="0" locked="0" layoutInCell="1" allowOverlap="1" wp14:anchorId="6E5503F6" wp14:editId="4E85E6C8">
                  <wp:simplePos x="0" y="0"/>
                  <wp:positionH relativeFrom="column">
                    <wp:posOffset>-7620</wp:posOffset>
                  </wp:positionH>
                  <wp:positionV relativeFrom="paragraph">
                    <wp:posOffset>33655</wp:posOffset>
                  </wp:positionV>
                  <wp:extent cx="1729740" cy="1179195"/>
                  <wp:effectExtent l="0" t="0" r="3810" b="1905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50E886.tmp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9740" cy="1179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C381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01F36E96" wp14:editId="72E6217E">
                      <wp:simplePos x="0" y="0"/>
                      <wp:positionH relativeFrom="column">
                        <wp:posOffset>1881451</wp:posOffset>
                      </wp:positionH>
                      <wp:positionV relativeFrom="paragraph">
                        <wp:posOffset>122541</wp:posOffset>
                      </wp:positionV>
                      <wp:extent cx="866140" cy="257175"/>
                      <wp:effectExtent l="0" t="0" r="10160" b="28575"/>
                      <wp:wrapNone/>
                      <wp:docPr id="112" name="Oval 1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6140" cy="25717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232FA88C" id="Oval 112" o:spid="_x0000_s1026" style="position:absolute;margin-left:148.15pt;margin-top:9.65pt;width:68.2pt;height:20.2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" filled="f" strokecolor="red" strokeweight="2pt"/>
                  </w:pict>
                </mc:Fallback>
              </mc:AlternateContent>
            </w:r>
            <w:r w:rsidR="006B3742">
              <w:t xml:space="preserve">                                                                  </w:t>
            </w:r>
          </w:p>
          <w:p w:rsidR="006B3742" w:rsidRDefault="006B3742" w:rsidP="001913E1">
            <w:pPr>
              <w:spacing w:after="0" w:line="240" w:lineRule="auto"/>
            </w:pPr>
            <w:r>
              <w:t xml:space="preserve">                                                              CONGRUENT        NOT CONGRUENT</w:t>
            </w:r>
          </w:p>
          <w:p w:rsidR="006B3742" w:rsidRDefault="007D4FD1" w:rsidP="001913E1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019FD70A" wp14:editId="6C095334">
                      <wp:simplePos x="0" y="0"/>
                      <wp:positionH relativeFrom="column">
                        <wp:posOffset>367300</wp:posOffset>
                      </wp:positionH>
                      <wp:positionV relativeFrom="paragraph">
                        <wp:posOffset>166330</wp:posOffset>
                      </wp:positionV>
                      <wp:extent cx="55947" cy="45719"/>
                      <wp:effectExtent l="38100" t="19050" r="58420" b="31115"/>
                      <wp:wrapNone/>
                      <wp:docPr id="118" name="5-Point Star 1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5947" cy="45719"/>
                              </a:xfrm>
                              <a:prstGeom prst="star5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1D75EACC" id="5-Point Star 118" o:spid="_x0000_s1026" style="position:absolute;margin-left:28.9pt;margin-top:13.1pt;width:4.4pt;height:3.6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55947,45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" path="m,17463r21370,l27974,r6603,17463l55947,17463,38658,28256r6604,17463l27974,34926,10685,45719,17289,28256,,17463xe" fillcolor="#4f81bd [3204]" strokecolor="red" strokeweight="2pt">
                      <v:path arrowok="t" o:connecttype="custom" o:connectlocs="0,17463;21370,17463;27974,0;34577,17463;55947,17463;38658,28256;45262,45719;27974,34926;10685,45719;17289,28256;0,17463" o:connectangles="0,0,0,0,0,0,0,0,0,0,0"/>
                    </v:shape>
                  </w:pict>
                </mc:Fallback>
              </mc:AlternateContent>
            </w:r>
          </w:p>
          <w:p w:rsidR="006B3742" w:rsidRDefault="00F00111" w:rsidP="001913E1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3CC9D10D" wp14:editId="2565B8F7">
                      <wp:simplePos x="0" y="0"/>
                      <wp:positionH relativeFrom="column">
                        <wp:posOffset>1272864</wp:posOffset>
                      </wp:positionH>
                      <wp:positionV relativeFrom="paragraph">
                        <wp:posOffset>120515</wp:posOffset>
                      </wp:positionV>
                      <wp:extent cx="111287" cy="77821"/>
                      <wp:effectExtent l="0" t="0" r="22225" b="17780"/>
                      <wp:wrapNone/>
                      <wp:docPr id="123" name="Freeform 1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1287" cy="77821"/>
                              </a:xfrm>
                              <a:custGeom>
                                <a:avLst/>
                                <a:gdLst>
                                  <a:gd name="connsiteX0" fmla="*/ 111287 w 111287"/>
                                  <a:gd name="connsiteY0" fmla="*/ 77821 h 77821"/>
                                  <a:gd name="connsiteX1" fmla="*/ 1041 w 111287"/>
                                  <a:gd name="connsiteY1" fmla="*/ 38911 h 77821"/>
                                  <a:gd name="connsiteX2" fmla="*/ 52921 w 111287"/>
                                  <a:gd name="connsiteY2" fmla="*/ 0 h 7782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11287" h="77821">
                                    <a:moveTo>
                                      <a:pt x="111287" y="77821"/>
                                    </a:moveTo>
                                    <a:cubicBezTo>
                                      <a:pt x="61028" y="64851"/>
                                      <a:pt x="10769" y="51881"/>
                                      <a:pt x="1041" y="38911"/>
                                    </a:cubicBezTo>
                                    <a:cubicBezTo>
                                      <a:pt x="-8687" y="25941"/>
                                      <a:pt x="52921" y="0"/>
                                      <a:pt x="52921" y="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56C79D86" id="Freeform 123" o:spid="_x0000_s1026" style="position:absolute;margin-left:100.25pt;margin-top:9.5pt;width:8.75pt;height:6.1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11287,778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" path="m111287,77821c61028,64851,10769,51881,1041,38911,-8687,25941,52921,,52921,e" filled="f" strokecolor="red" strokeweight="2pt">
                      <v:path arrowok="t" o:connecttype="custom" o:connectlocs="111287,77821;1041,38911;52921,0" o:connectangles="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4A759C05" wp14:editId="1CEF3FD0">
                      <wp:simplePos x="0" y="0"/>
                      <wp:positionH relativeFrom="column">
                        <wp:posOffset>1344580</wp:posOffset>
                      </wp:positionH>
                      <wp:positionV relativeFrom="paragraph">
                        <wp:posOffset>42694</wp:posOffset>
                      </wp:positionV>
                      <wp:extent cx="84967" cy="64851"/>
                      <wp:effectExtent l="0" t="0" r="10795" b="11430"/>
                      <wp:wrapNone/>
                      <wp:docPr id="121" name="Freeform 1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4967" cy="64851"/>
                              </a:xfrm>
                              <a:custGeom>
                                <a:avLst/>
                                <a:gdLst>
                                  <a:gd name="connsiteX0" fmla="*/ 52542 w 84967"/>
                                  <a:gd name="connsiteY0" fmla="*/ 64851 h 64851"/>
                                  <a:gd name="connsiteX1" fmla="*/ 661 w 84967"/>
                                  <a:gd name="connsiteY1" fmla="*/ 25940 h 64851"/>
                                  <a:gd name="connsiteX2" fmla="*/ 84967 w 84967"/>
                                  <a:gd name="connsiteY2" fmla="*/ 0 h 6485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84967" h="64851">
                                    <a:moveTo>
                                      <a:pt x="52542" y="64851"/>
                                    </a:moveTo>
                                    <a:cubicBezTo>
                                      <a:pt x="23899" y="50799"/>
                                      <a:pt x="-4743" y="36748"/>
                                      <a:pt x="661" y="25940"/>
                                    </a:cubicBezTo>
                                    <a:cubicBezTo>
                                      <a:pt x="6065" y="15132"/>
                                      <a:pt x="84967" y="0"/>
                                      <a:pt x="84967" y="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5F933774" id="Freeform 121" o:spid="_x0000_s1026" style="position:absolute;margin-left:105.85pt;margin-top:3.35pt;width:6.7pt;height:5.1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84967,648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" path="m52542,64851c23899,50799,-4743,36748,661,25940,6065,15132,84967,,84967,e" filled="f" strokecolor="red" strokeweight="2pt">
                      <v:path arrowok="t" o:connecttype="custom" o:connectlocs="52542,64851;661,25940;84967,0" o:connectangles="0,0,0"/>
                    </v:shape>
                  </w:pict>
                </mc:Fallback>
              </mc:AlternateContent>
            </w:r>
            <w:r w:rsidR="00C8038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216FD9CB" wp14:editId="5B03024F">
                      <wp:simplePos x="0" y="0"/>
                      <wp:positionH relativeFrom="column">
                        <wp:posOffset>348953</wp:posOffset>
                      </wp:positionH>
                      <wp:positionV relativeFrom="paragraph">
                        <wp:posOffset>152549</wp:posOffset>
                      </wp:positionV>
                      <wp:extent cx="55947" cy="45719"/>
                      <wp:effectExtent l="38100" t="19050" r="58420" b="31115"/>
                      <wp:wrapNone/>
                      <wp:docPr id="117" name="5-Point Star 1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5947" cy="45719"/>
                              </a:xfrm>
                              <a:prstGeom prst="star5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5A8659E3" id="5-Point Star 117" o:spid="_x0000_s1026" style="position:absolute;margin-left:27.5pt;margin-top:12pt;width:4.4pt;height:3.6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55947,45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" path="m,17463r21370,l27974,r6603,17463l55947,17463,38658,28256r6604,17463l27974,34926,10685,45719,17289,28256,,17463xe" fillcolor="#4f81bd [3204]" strokecolor="red" strokeweight="2pt">
                      <v:path arrowok="t" o:connecttype="custom" o:connectlocs="0,17463;21370,17463;27974,0;34577,17463;55947,17463;38658,28256;45262,45719;27974,34926;10685,45719;17289,28256;0,17463" o:connectangles="0,0,0,0,0,0,0,0,0,0,0"/>
                    </v:shape>
                  </w:pict>
                </mc:Fallback>
              </mc:AlternateContent>
            </w:r>
            <w:r w:rsidR="00C8038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1D7C6811" wp14:editId="48B12612">
                      <wp:simplePos x="0" y="0"/>
                      <wp:positionH relativeFrom="column">
                        <wp:posOffset>719982</wp:posOffset>
                      </wp:positionH>
                      <wp:positionV relativeFrom="paragraph">
                        <wp:posOffset>40816</wp:posOffset>
                      </wp:positionV>
                      <wp:extent cx="6485" cy="110246"/>
                      <wp:effectExtent l="0" t="0" r="31750" b="23495"/>
                      <wp:wrapNone/>
                      <wp:docPr id="116" name="Straight Connector 1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485" cy="11024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19ECF63F" id="Straight Connector 116" o:spid="_x0000_s1026" style="position:absolute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6.7pt,3.2pt" to="57.2pt,1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" strokecolor="red"/>
                  </w:pict>
                </mc:Fallback>
              </mc:AlternateContent>
            </w:r>
            <w:r w:rsidR="00C8038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4F0E6ED5" wp14:editId="77BEC99A">
                      <wp:simplePos x="0" y="0"/>
                      <wp:positionH relativeFrom="column">
                        <wp:posOffset>664305</wp:posOffset>
                      </wp:positionH>
                      <wp:positionV relativeFrom="paragraph">
                        <wp:posOffset>42694</wp:posOffset>
                      </wp:positionV>
                      <wp:extent cx="6485" cy="110246"/>
                      <wp:effectExtent l="0" t="0" r="31750" b="23495"/>
                      <wp:wrapNone/>
                      <wp:docPr id="114" name="Straight Connector 1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485" cy="11024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36DDA582" id="Straight Connector 114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.3pt,3.35pt" to="52.8pt,1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" strokecolor="red"/>
                  </w:pict>
                </mc:Fallback>
              </mc:AlternateContent>
            </w:r>
            <w:r w:rsidR="006B3742">
              <w:t xml:space="preserve">                                                              Shortcut: ___</w:t>
            </w:r>
            <w:r w:rsidR="00C80386" w:rsidRPr="00DB24BF">
              <w:rPr>
                <w:rFonts w:ascii="Arial" w:hAnsi="Arial"/>
                <w:color w:val="FF0000"/>
              </w:rPr>
              <w:t xml:space="preserve"> </w:t>
            </w:r>
            <w:r w:rsidR="00C80386" w:rsidRPr="00C80386">
              <w:rPr>
                <w:rFonts w:ascii="Arial" w:hAnsi="Arial"/>
                <w:color w:val="FF0000"/>
                <w:sz w:val="40"/>
                <w:szCs w:val="40"/>
              </w:rPr>
              <w:t>ASA</w:t>
            </w:r>
            <w:r w:rsidR="00C80386">
              <w:t xml:space="preserve"> </w:t>
            </w:r>
            <w:r w:rsidR="006B3742">
              <w:t>___________</w:t>
            </w:r>
          </w:p>
          <w:p w:rsidR="006B3742" w:rsidRDefault="006B3742" w:rsidP="001913E1">
            <w:pPr>
              <w:spacing w:after="0" w:line="240" w:lineRule="auto"/>
            </w:pPr>
          </w:p>
          <w:p w:rsidR="006B3742" w:rsidRDefault="006B3742" w:rsidP="001913E1">
            <w:pPr>
              <w:spacing w:after="0" w:line="240" w:lineRule="auto"/>
            </w:pPr>
            <w:r>
              <w:t xml:space="preserve">                                                              </w:t>
            </w:r>
            <m:oMath>
              <m:r>
                <w:rPr>
                  <w:rFonts w:ascii="Cambria Math" w:hAnsi="Cambria Math"/>
                  <w:sz w:val="40"/>
                  <w:szCs w:val="40"/>
                </w:rPr>
                <m:t>∆DGE≅</m:t>
              </m:r>
              <m:r>
                <w:rPr>
                  <w:rFonts w:ascii="Cambria Math" w:hAnsi="Cambria Math"/>
                  <w:color w:val="FF0000"/>
                  <w:sz w:val="40"/>
                  <w:szCs w:val="40"/>
                </w:rPr>
                <m:t>∆FGE</m:t>
              </m:r>
              <m:r>
                <w:rPr>
                  <w:rFonts w:ascii="Cambria Math" w:hAnsi="Cambria Math"/>
                  <w:sz w:val="40"/>
                  <w:szCs w:val="40"/>
                </w:rPr>
                <m:t>_______________</m:t>
              </m:r>
            </m:oMath>
          </w:p>
          <w:p w:rsidR="006B3742" w:rsidRDefault="006B3742" w:rsidP="001913E1">
            <w:pPr>
              <w:spacing w:after="0" w:line="240" w:lineRule="auto"/>
            </w:pPr>
            <w:r>
              <w:t xml:space="preserve">                                                              </w:t>
            </w:r>
          </w:p>
          <w:p w:rsidR="006B3742" w:rsidRDefault="006B3742" w:rsidP="001913E1">
            <w:pPr>
              <w:spacing w:after="0" w:line="240" w:lineRule="auto"/>
            </w:pPr>
            <w:r>
              <w:t xml:space="preserve">                                                              Additional Reason(s): </w:t>
            </w:r>
          </w:p>
          <w:p w:rsidR="006B3742" w:rsidRPr="003249CF" w:rsidRDefault="006B3742" w:rsidP="001913E1">
            <w:pPr>
              <w:spacing w:after="0" w:line="240" w:lineRule="auto"/>
            </w:pPr>
            <w:r>
              <w:t xml:space="preserve">                              </w:t>
            </w:r>
            <w:r w:rsidR="002F79FB">
              <w:t xml:space="preserve">                               </w:t>
            </w:r>
            <w:r w:rsidR="00F00111">
              <w:rPr>
                <w:rFonts w:ascii="Arial" w:hAnsi="Arial"/>
                <w:color w:val="FF0000"/>
                <w:sz w:val="40"/>
                <w:szCs w:val="40"/>
              </w:rPr>
              <w:t xml:space="preserve"> </w:t>
            </w:r>
            <w:r w:rsidR="002F79FB">
              <w:rPr>
                <w:rFonts w:ascii="Arial" w:hAnsi="Arial"/>
                <w:color w:val="FF0000"/>
                <w:sz w:val="40"/>
                <w:szCs w:val="40"/>
              </w:rPr>
              <w:t xml:space="preserve">Angle </w:t>
            </w:r>
            <w:bookmarkStart w:id="0" w:name="_GoBack"/>
            <w:bookmarkEnd w:id="0"/>
            <w:r w:rsidR="00F00111">
              <w:rPr>
                <w:rFonts w:ascii="Arial" w:hAnsi="Arial"/>
                <w:color w:val="FF0000"/>
                <w:sz w:val="40"/>
                <w:szCs w:val="40"/>
              </w:rPr>
              <w:t>bisector, Reflexive property</w:t>
            </w:r>
          </w:p>
        </w:tc>
      </w:tr>
      <w:tr w:rsidR="006B3742" w:rsidRPr="003249CF" w:rsidTr="00FC2E54">
        <w:trPr>
          <w:gridAfter w:val="1"/>
          <w:wAfter w:w="162" w:type="dxa"/>
          <w:trHeight w:val="3518"/>
        </w:trPr>
        <w:tc>
          <w:tcPr>
            <w:tcW w:w="10628" w:type="dxa"/>
            <w:gridSpan w:val="2"/>
          </w:tcPr>
          <w:p w:rsidR="006B3742" w:rsidRPr="00CC70D8" w:rsidRDefault="006B3742" w:rsidP="00CC70D8">
            <w:pPr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8</w:t>
            </w:r>
            <w:r w:rsidRPr="00CC70D8">
              <w:rPr>
                <w:szCs w:val="24"/>
              </w:rPr>
              <w:t>.</w:t>
            </w:r>
            <w:r>
              <w:rPr>
                <w:szCs w:val="24"/>
              </w:rPr>
              <w:t xml:space="preserve"> Given: M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</w:rPr>
                    <m:t>RT</m:t>
                  </m:r>
                </m:e>
              </m:acc>
            </m:oMath>
            <w:r>
              <w:rPr>
                <w:szCs w:val="24"/>
              </w:rPr>
              <w:t xml:space="preserve"> and </w:t>
            </w:r>
            <m:oMath>
              <m:r>
                <w:rPr>
                  <w:rFonts w:ascii="Cambria Math" w:hAnsi="Cambria Math"/>
                  <w:szCs w:val="24"/>
                </w:rPr>
                <m:t>∆SRT</m:t>
              </m:r>
            </m:oMath>
            <w:r>
              <w:rPr>
                <w:szCs w:val="24"/>
              </w:rPr>
              <w:t xml:space="preserve"> is isosceles with base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</w:rPr>
                    <m:t>RT</m:t>
                  </m:r>
                </m:e>
              </m:acc>
            </m:oMath>
          </w:p>
          <w:p w:rsidR="006B3742" w:rsidRDefault="00C80386" w:rsidP="003A019A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6D490C2F" wp14:editId="26654F00">
                      <wp:simplePos x="0" y="0"/>
                      <wp:positionH relativeFrom="column">
                        <wp:posOffset>1880816</wp:posOffset>
                      </wp:positionH>
                      <wp:positionV relativeFrom="paragraph">
                        <wp:posOffset>116218</wp:posOffset>
                      </wp:positionV>
                      <wp:extent cx="866140" cy="257175"/>
                      <wp:effectExtent l="0" t="0" r="10160" b="28575"/>
                      <wp:wrapNone/>
                      <wp:docPr id="113" name="Oval 1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6140" cy="25717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77A0FC63" id="Oval 113" o:spid="_x0000_s1026" style="position:absolute;margin-left:148.1pt;margin-top:9.15pt;width:68.2pt;height:20.2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" filled="f" strokecolor="red" strokeweight="2pt"/>
                  </w:pict>
                </mc:Fallback>
              </mc:AlternateContent>
            </w:r>
            <w:r w:rsidR="006B3742">
              <w:rPr>
                <w:noProof/>
              </w:rPr>
              <w:drawing>
                <wp:anchor distT="0" distB="0" distL="114300" distR="114300" simplePos="0" relativeHeight="251684864" behindDoc="0" locked="0" layoutInCell="1" allowOverlap="1" wp14:anchorId="17948A72" wp14:editId="388FE9EB">
                  <wp:simplePos x="0" y="0"/>
                  <wp:positionH relativeFrom="column">
                    <wp:posOffset>-7495</wp:posOffset>
                  </wp:positionH>
                  <wp:positionV relativeFrom="paragraph">
                    <wp:posOffset>20018</wp:posOffset>
                  </wp:positionV>
                  <wp:extent cx="1930555" cy="1324131"/>
                  <wp:effectExtent l="0" t="0" r="0" b="9525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5058A4.tmp"/>
                          <pic:cNvPicPr/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32"/>
                          <a:stretch/>
                        </pic:blipFill>
                        <pic:spPr bwMode="auto">
                          <a:xfrm>
                            <a:off x="0" y="0"/>
                            <a:ext cx="1933105" cy="13258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B3742">
              <w:t xml:space="preserve">                                                                  </w:t>
            </w:r>
          </w:p>
          <w:p w:rsidR="006B3742" w:rsidRDefault="006B3742" w:rsidP="003A019A">
            <w:pPr>
              <w:spacing w:after="0" w:line="240" w:lineRule="auto"/>
            </w:pPr>
            <w:r>
              <w:t xml:space="preserve">                                                              CONGRUENT        NOT CONGRUENT</w:t>
            </w:r>
          </w:p>
          <w:p w:rsidR="006B3742" w:rsidRDefault="006B3742" w:rsidP="003A019A">
            <w:pPr>
              <w:spacing w:after="0" w:line="240" w:lineRule="auto"/>
            </w:pPr>
          </w:p>
          <w:p w:rsidR="006B3742" w:rsidRDefault="00F00111" w:rsidP="003A019A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040DA02F" wp14:editId="19C6ED50">
                      <wp:simplePos x="0" y="0"/>
                      <wp:positionH relativeFrom="column">
                        <wp:posOffset>865343</wp:posOffset>
                      </wp:positionH>
                      <wp:positionV relativeFrom="paragraph">
                        <wp:posOffset>281210</wp:posOffset>
                      </wp:positionV>
                      <wp:extent cx="175098" cy="0"/>
                      <wp:effectExtent l="0" t="0" r="15875" b="19050"/>
                      <wp:wrapNone/>
                      <wp:docPr id="137" name="Straight Connector 1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5098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230315C9" id="Straight Connector 137" o:spid="_x0000_s1026" style="position:absolute;flip:x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8.15pt,22.15pt" to="81.95pt,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" strokecolor="red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7F8ADF6A" wp14:editId="0DA9DF0B">
                      <wp:simplePos x="0" y="0"/>
                      <wp:positionH relativeFrom="column">
                        <wp:posOffset>365990</wp:posOffset>
                      </wp:positionH>
                      <wp:positionV relativeFrom="paragraph">
                        <wp:posOffset>164479</wp:posOffset>
                      </wp:positionV>
                      <wp:extent cx="175098" cy="149684"/>
                      <wp:effectExtent l="0" t="0" r="15875" b="22225"/>
                      <wp:wrapNone/>
                      <wp:docPr id="125" name="Straight Connector 1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75098" cy="149684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3597568E" id="Straight Connector 125" o:spid="_x0000_s1026" style="position:absolute;flip:x y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8pt,12.95pt" to="42.6pt,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" strokecolor="red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48DE7473" wp14:editId="1926363F">
                      <wp:simplePos x="0" y="0"/>
                      <wp:positionH relativeFrom="column">
                        <wp:posOffset>1345241</wp:posOffset>
                      </wp:positionH>
                      <wp:positionV relativeFrom="paragraph">
                        <wp:posOffset>100154</wp:posOffset>
                      </wp:positionV>
                      <wp:extent cx="142672" cy="116732"/>
                      <wp:effectExtent l="0" t="0" r="29210" b="36195"/>
                      <wp:wrapNone/>
                      <wp:docPr id="124" name="Straight Connector 1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2672" cy="116732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229DFDFA" id="Straight Connector 124" o:spid="_x0000_s1026" style="position:absolute;flip:x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5.9pt,7.9pt" to="117.15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" strokecolor="red" strokeweight="1pt"/>
                  </w:pict>
                </mc:Fallback>
              </mc:AlternateContent>
            </w:r>
            <w:r w:rsidR="006B3742">
              <w:t xml:space="preserve">                                                              Shortcut: ____</w:t>
            </w:r>
            <w:r w:rsidRPr="00C80386">
              <w:rPr>
                <w:rFonts w:ascii="Arial" w:hAnsi="Arial"/>
                <w:color w:val="FF0000"/>
                <w:sz w:val="40"/>
                <w:szCs w:val="40"/>
              </w:rPr>
              <w:t xml:space="preserve"> S</w:t>
            </w:r>
            <w:r>
              <w:rPr>
                <w:rFonts w:ascii="Arial" w:hAnsi="Arial"/>
                <w:color w:val="FF0000"/>
                <w:sz w:val="40"/>
                <w:szCs w:val="40"/>
              </w:rPr>
              <w:t>SS or SAS</w:t>
            </w:r>
            <w:r w:rsidR="006B3742">
              <w:t>____</w:t>
            </w:r>
          </w:p>
          <w:p w:rsidR="006B3742" w:rsidRDefault="00F00111" w:rsidP="003A019A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69FBD9E3" wp14:editId="7DE2D2D8">
                      <wp:simplePos x="0" y="0"/>
                      <wp:positionH relativeFrom="column">
                        <wp:posOffset>862654</wp:posOffset>
                      </wp:positionH>
                      <wp:positionV relativeFrom="paragraph">
                        <wp:posOffset>63325</wp:posOffset>
                      </wp:positionV>
                      <wp:extent cx="175098" cy="0"/>
                      <wp:effectExtent l="0" t="0" r="15875" b="19050"/>
                      <wp:wrapNone/>
                      <wp:docPr id="150" name="Straight Connector 1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5098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02BD082C" id="Straight Connector 150" o:spid="_x0000_s1026" style="position:absolute;flip:x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7.95pt,5pt" to="81.75pt,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" strokecolor="red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01BFB291" wp14:editId="32320F29">
                      <wp:simplePos x="0" y="0"/>
                      <wp:positionH relativeFrom="column">
                        <wp:posOffset>862654</wp:posOffset>
                      </wp:positionH>
                      <wp:positionV relativeFrom="paragraph">
                        <wp:posOffset>24481</wp:posOffset>
                      </wp:positionV>
                      <wp:extent cx="175098" cy="0"/>
                      <wp:effectExtent l="0" t="0" r="15875" b="19050"/>
                      <wp:wrapNone/>
                      <wp:docPr id="149" name="Straight Connector 1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75098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56A5D6E6" id="Straight Connector 149" o:spid="_x0000_s1026" style="position:absolute;flip:x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7.95pt,1.95pt" to="81.7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" strokecolor="red" strokeweight="1pt"/>
                  </w:pict>
                </mc:Fallback>
              </mc:AlternateContent>
            </w:r>
          </w:p>
          <w:p w:rsidR="006B3742" w:rsidRDefault="00F00111" w:rsidP="003A019A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1" allowOverlap="1" wp14:anchorId="457C715C" wp14:editId="5215C29E">
                      <wp:simplePos x="0" y="0"/>
                      <wp:positionH relativeFrom="column">
                        <wp:posOffset>171436</wp:posOffset>
                      </wp:positionH>
                      <wp:positionV relativeFrom="paragraph">
                        <wp:posOffset>91832</wp:posOffset>
                      </wp:positionV>
                      <wp:extent cx="78774" cy="77821"/>
                      <wp:effectExtent l="0" t="0" r="16510" b="17780"/>
                      <wp:wrapNone/>
                      <wp:docPr id="156" name="Freeform 1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8774" cy="77821"/>
                              </a:xfrm>
                              <a:custGeom>
                                <a:avLst/>
                                <a:gdLst>
                                  <a:gd name="connsiteX0" fmla="*/ 0 w 78774"/>
                                  <a:gd name="connsiteY0" fmla="*/ 0 h 77821"/>
                                  <a:gd name="connsiteX1" fmla="*/ 77822 w 78774"/>
                                  <a:gd name="connsiteY1" fmla="*/ 25940 h 77821"/>
                                  <a:gd name="connsiteX2" fmla="*/ 45396 w 78774"/>
                                  <a:gd name="connsiteY2" fmla="*/ 77821 h 7782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78774" h="77821">
                                    <a:moveTo>
                                      <a:pt x="0" y="0"/>
                                    </a:moveTo>
                                    <a:cubicBezTo>
                                      <a:pt x="35128" y="6485"/>
                                      <a:pt x="70256" y="12970"/>
                                      <a:pt x="77822" y="25940"/>
                                    </a:cubicBezTo>
                                    <a:cubicBezTo>
                                      <a:pt x="85388" y="38910"/>
                                      <a:pt x="45396" y="77821"/>
                                      <a:pt x="45396" y="77821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50124EBB" id="Freeform 156" o:spid="_x0000_s1026" style="position:absolute;margin-left:13.5pt;margin-top:7.25pt;width:6.2pt;height:6.1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8774,778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" path="m,c35128,6485,70256,12970,77822,25940,85388,38910,45396,77821,45396,77821e" filled="f" strokecolor="red" strokeweight="2pt">
                      <v:path arrowok="t" o:connecttype="custom" o:connectlocs="0,0;77822,25940;45396,77821" o:connectangles="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27D80C54" wp14:editId="265DBFB2">
                      <wp:simplePos x="0" y="0"/>
                      <wp:positionH relativeFrom="column">
                        <wp:posOffset>1642895</wp:posOffset>
                      </wp:positionH>
                      <wp:positionV relativeFrom="paragraph">
                        <wp:posOffset>78862</wp:posOffset>
                      </wp:positionV>
                      <wp:extent cx="84967" cy="90791"/>
                      <wp:effectExtent l="0" t="0" r="10795" b="24130"/>
                      <wp:wrapNone/>
                      <wp:docPr id="155" name="Freeform 1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4967" cy="90791"/>
                              </a:xfrm>
                              <a:custGeom>
                                <a:avLst/>
                                <a:gdLst>
                                  <a:gd name="connsiteX0" fmla="*/ 52541 w 84967"/>
                                  <a:gd name="connsiteY0" fmla="*/ 90791 h 90791"/>
                                  <a:gd name="connsiteX1" fmla="*/ 661 w 84967"/>
                                  <a:gd name="connsiteY1" fmla="*/ 25940 h 90791"/>
                                  <a:gd name="connsiteX2" fmla="*/ 84967 w 84967"/>
                                  <a:gd name="connsiteY2" fmla="*/ 0 h 9079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84967" h="90791">
                                    <a:moveTo>
                                      <a:pt x="52541" y="90791"/>
                                    </a:moveTo>
                                    <a:cubicBezTo>
                                      <a:pt x="23899" y="65931"/>
                                      <a:pt x="-4743" y="41072"/>
                                      <a:pt x="661" y="25940"/>
                                    </a:cubicBezTo>
                                    <a:cubicBezTo>
                                      <a:pt x="6065" y="10808"/>
                                      <a:pt x="84967" y="0"/>
                                      <a:pt x="84967" y="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02086ED6" id="Freeform 155" o:spid="_x0000_s1026" style="position:absolute;margin-left:129.35pt;margin-top:6.2pt;width:6.7pt;height:7.1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84967,907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" path="m52541,90791c23899,65931,-4743,41072,661,25940,6065,10808,84967,,84967,e" filled="f" strokecolor="red" strokeweight="2pt">
                      <v:path arrowok="t" o:connecttype="custom" o:connectlocs="52541,90791;661,25940;84967,0" o:connectangles="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0096" behindDoc="0" locked="0" layoutInCell="1" allowOverlap="1" wp14:anchorId="758FC695" wp14:editId="27C247CE">
                      <wp:simplePos x="0" y="0"/>
                      <wp:positionH relativeFrom="column">
                        <wp:posOffset>1382341</wp:posOffset>
                      </wp:positionH>
                      <wp:positionV relativeFrom="paragraph">
                        <wp:posOffset>90413</wp:posOffset>
                      </wp:positionV>
                      <wp:extent cx="0" cy="135174"/>
                      <wp:effectExtent l="0" t="0" r="19050" b="36830"/>
                      <wp:wrapNone/>
                      <wp:docPr id="154" name="Straight Connector 1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0" cy="135174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630562D6" id="Straight Connector 154" o:spid="_x0000_s1026" style="position:absolute;flip:x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8.85pt,7.1pt" to="108.85pt,1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" strokecolor="red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63495F1C" wp14:editId="10D294A2">
                      <wp:simplePos x="0" y="0"/>
                      <wp:positionH relativeFrom="column">
                        <wp:posOffset>1342552</wp:posOffset>
                      </wp:positionH>
                      <wp:positionV relativeFrom="paragraph">
                        <wp:posOffset>92494</wp:posOffset>
                      </wp:positionV>
                      <wp:extent cx="0" cy="135174"/>
                      <wp:effectExtent l="0" t="0" r="19050" b="36830"/>
                      <wp:wrapNone/>
                      <wp:docPr id="153" name="Straight Connector 1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0" cy="135174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2555DF36" id="Straight Connector 153" o:spid="_x0000_s1026" style="position:absolute;flip:x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.7pt,7.3pt" to="105.7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" strokecolor="red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799CCE0F" wp14:editId="0F9A1308">
                      <wp:simplePos x="0" y="0"/>
                      <wp:positionH relativeFrom="column">
                        <wp:posOffset>570824</wp:posOffset>
                      </wp:positionH>
                      <wp:positionV relativeFrom="paragraph">
                        <wp:posOffset>91981</wp:posOffset>
                      </wp:positionV>
                      <wp:extent cx="0" cy="135174"/>
                      <wp:effectExtent l="0" t="0" r="19050" b="36830"/>
                      <wp:wrapNone/>
                      <wp:docPr id="152" name="Straight Connector 1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0" cy="135174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358639C1" id="Straight Connector 152" o:spid="_x0000_s1026" style="position:absolute;flip:x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4.95pt,7.25pt" to="44.95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" strokecolor="red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 wp14:anchorId="24D8DDDE" wp14:editId="2EC45DD3">
                      <wp:simplePos x="0" y="0"/>
                      <wp:positionH relativeFrom="column">
                        <wp:posOffset>534616</wp:posOffset>
                      </wp:positionH>
                      <wp:positionV relativeFrom="paragraph">
                        <wp:posOffset>92615</wp:posOffset>
                      </wp:positionV>
                      <wp:extent cx="0" cy="135174"/>
                      <wp:effectExtent l="0" t="0" r="19050" b="36830"/>
                      <wp:wrapNone/>
                      <wp:docPr id="151" name="Straight Connector 1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0" cy="135174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3BD07223" id="Straight Connector 151" o:spid="_x0000_s1026" style="position:absolute;flip:x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.1pt,7.3pt" to="42.1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" strokecolor="red" strokeweight="1pt"/>
                  </w:pict>
                </mc:Fallback>
              </mc:AlternateContent>
            </w:r>
            <w:r w:rsidR="006B3742">
              <w:t xml:space="preserve">                                                              </w:t>
            </w:r>
            <m:oMath>
              <m:r>
                <w:rPr>
                  <w:rFonts w:ascii="Cambria Math" w:hAnsi="Cambria Math"/>
                </w:rPr>
                <m:t>∆MRS≅_</m:t>
              </m:r>
              <m:r>
                <w:rPr>
                  <w:rFonts w:ascii="Cambria Math" w:hAnsi="Cambria Math"/>
                  <w:color w:val="FF0000"/>
                  <w:sz w:val="40"/>
                  <w:szCs w:val="40"/>
                </w:rPr>
                <m:t>∆MTS</m:t>
              </m:r>
              <m:r>
                <w:rPr>
                  <w:rFonts w:ascii="Cambria Math" w:hAnsi="Cambria Math"/>
                </w:rPr>
                <m:t>______________</m:t>
              </m:r>
            </m:oMath>
          </w:p>
          <w:p w:rsidR="006B3742" w:rsidRDefault="006B3742" w:rsidP="003A019A">
            <w:pPr>
              <w:spacing w:after="0" w:line="240" w:lineRule="auto"/>
            </w:pPr>
            <w:r>
              <w:t xml:space="preserve">                                                              </w:t>
            </w:r>
          </w:p>
          <w:p w:rsidR="006B3742" w:rsidRDefault="006B3742" w:rsidP="003A019A">
            <w:pPr>
              <w:spacing w:after="0" w:line="240" w:lineRule="auto"/>
            </w:pPr>
            <w:r>
              <w:t xml:space="preserve">                                                              Additional Reason(s): </w:t>
            </w:r>
          </w:p>
          <w:p w:rsidR="006B3742" w:rsidRPr="00F00111" w:rsidRDefault="00F00111" w:rsidP="003A019A">
            <w:pPr>
              <w:spacing w:after="0" w:line="240" w:lineRule="auto"/>
              <w:rPr>
                <w:rFonts w:ascii="Arial" w:hAnsi="Arial"/>
                <w:color w:val="FF0000"/>
                <w:sz w:val="40"/>
                <w:szCs w:val="40"/>
              </w:rPr>
            </w:pPr>
            <w:r>
              <w:t xml:space="preserve">                                               </w:t>
            </w:r>
            <w:r w:rsidRPr="00F00111">
              <w:rPr>
                <w:rFonts w:ascii="Arial" w:hAnsi="Arial"/>
                <w:color w:val="FF0000"/>
                <w:sz w:val="40"/>
                <w:szCs w:val="40"/>
              </w:rPr>
              <w:t>Isosc. ∆ def and thm (for sides and/or angles)</w:t>
            </w:r>
          </w:p>
          <w:p w:rsidR="00F00111" w:rsidRPr="00F00111" w:rsidRDefault="00F00111" w:rsidP="003A019A">
            <w:pPr>
              <w:spacing w:after="0" w:line="240" w:lineRule="auto"/>
              <w:rPr>
                <w:rFonts w:ascii="Arial" w:hAnsi="Arial"/>
                <w:color w:val="FF0000"/>
                <w:sz w:val="40"/>
                <w:szCs w:val="40"/>
              </w:rPr>
            </w:pPr>
            <w:r w:rsidRPr="00F00111">
              <w:rPr>
                <w:rFonts w:ascii="Arial" w:hAnsi="Arial"/>
                <w:color w:val="FF0000"/>
                <w:sz w:val="40"/>
                <w:szCs w:val="40"/>
              </w:rPr>
              <w:t xml:space="preserve">                     Midpoint def, reflexive prop (if SSS)</w:t>
            </w:r>
          </w:p>
          <w:p w:rsidR="006B3742" w:rsidRPr="003249CF" w:rsidRDefault="006B3742" w:rsidP="00F00111">
            <w:pPr>
              <w:spacing w:after="0" w:line="240" w:lineRule="auto"/>
            </w:pPr>
            <w:r>
              <w:t xml:space="preserve">                                                                                                                             </w:t>
            </w:r>
          </w:p>
        </w:tc>
      </w:tr>
      <w:tr w:rsidR="006B3742" w:rsidRPr="003249CF" w:rsidTr="00FC2E54">
        <w:trPr>
          <w:gridAfter w:val="1"/>
          <w:wAfter w:w="162" w:type="dxa"/>
          <w:trHeight w:val="3410"/>
        </w:trPr>
        <w:tc>
          <w:tcPr>
            <w:tcW w:w="10628" w:type="dxa"/>
            <w:gridSpan w:val="2"/>
          </w:tcPr>
          <w:p w:rsidR="006B3742" w:rsidRPr="00CC70D8" w:rsidRDefault="006B3742" w:rsidP="003A019A">
            <w:pPr>
              <w:spacing w:after="0" w:line="240" w:lineRule="auto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85888" behindDoc="0" locked="0" layoutInCell="1" allowOverlap="1" wp14:anchorId="0C0B0604" wp14:editId="1DF291C9">
                  <wp:simplePos x="0" y="0"/>
                  <wp:positionH relativeFrom="column">
                    <wp:posOffset>-46990</wp:posOffset>
                  </wp:positionH>
                  <wp:positionV relativeFrom="paragraph">
                    <wp:posOffset>133350</wp:posOffset>
                  </wp:positionV>
                  <wp:extent cx="1858645" cy="893445"/>
                  <wp:effectExtent l="0" t="0" r="8255" b="1905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50B37A.tmp"/>
                          <pic:cNvPicPr/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70"/>
                          <a:stretch/>
                        </pic:blipFill>
                        <pic:spPr bwMode="auto">
                          <a:xfrm>
                            <a:off x="0" y="0"/>
                            <a:ext cx="1858645" cy="8934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 9. </w:t>
            </w:r>
          </w:p>
          <w:p w:rsidR="006B3742" w:rsidRDefault="00F00111" w:rsidP="003A019A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79CD8132" wp14:editId="5BE254C5">
                      <wp:simplePos x="0" y="0"/>
                      <wp:positionH relativeFrom="column">
                        <wp:posOffset>2856270</wp:posOffset>
                      </wp:positionH>
                      <wp:positionV relativeFrom="paragraph">
                        <wp:posOffset>113287</wp:posOffset>
                      </wp:positionV>
                      <wp:extent cx="1206189" cy="257175"/>
                      <wp:effectExtent l="0" t="0" r="13335" b="28575"/>
                      <wp:wrapNone/>
                      <wp:docPr id="157" name="Oval 1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06189" cy="25717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5="http://schemas.microsoft.com/office/word/2012/wordml">
                  <w:pict>
                    <v:oval w14:anchorId="341326C5" id="Oval 157" o:spid="_x0000_s1026" style="position:absolute;margin-left:224.9pt;margin-top:8.9pt;width:95pt;height:20.25pt;z-index:251784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" filled="f" strokecolor="red" strokeweight="2pt"/>
                  </w:pict>
                </mc:Fallback>
              </mc:AlternateContent>
            </w:r>
            <w:r w:rsidR="006B3742">
              <w:t xml:space="preserve">                                                                  </w:t>
            </w:r>
          </w:p>
          <w:p w:rsidR="006B3742" w:rsidRDefault="0023663B" w:rsidP="003A019A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7B7F4C7B" wp14:editId="5DA6002B">
                      <wp:simplePos x="0" y="0"/>
                      <wp:positionH relativeFrom="column">
                        <wp:posOffset>966416</wp:posOffset>
                      </wp:positionH>
                      <wp:positionV relativeFrom="paragraph">
                        <wp:posOffset>80672</wp:posOffset>
                      </wp:positionV>
                      <wp:extent cx="175098" cy="149684"/>
                      <wp:effectExtent l="0" t="0" r="15875" b="22225"/>
                      <wp:wrapNone/>
                      <wp:docPr id="202" name="Straight Connector 2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75098" cy="149684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41FC1048" id="Straight Connector 202" o:spid="_x0000_s1026" style="position:absolute;flip:x y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6.1pt,6.35pt" to="89.9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" strokecolor="red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 wp14:anchorId="4444A1B1" wp14:editId="17FBDA38">
                      <wp:simplePos x="0" y="0"/>
                      <wp:positionH relativeFrom="column">
                        <wp:posOffset>908050</wp:posOffset>
                      </wp:positionH>
                      <wp:positionV relativeFrom="paragraph">
                        <wp:posOffset>140362</wp:posOffset>
                      </wp:positionV>
                      <wp:extent cx="175098" cy="149684"/>
                      <wp:effectExtent l="0" t="0" r="15875" b="22225"/>
                      <wp:wrapNone/>
                      <wp:docPr id="201" name="Straight Connector 2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75098" cy="149684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59F1492C" id="Straight Connector 201" o:spid="_x0000_s1026" style="position:absolute;flip:x y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1.5pt,11.05pt" to="85.3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" strokecolor="red" strokeweight="1pt"/>
                  </w:pict>
                </mc:Fallback>
              </mc:AlternateContent>
            </w:r>
            <w:r w:rsidR="006B3742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7D9DD8CB" wp14:editId="2B92DF87">
                      <wp:simplePos x="0" y="0"/>
                      <wp:positionH relativeFrom="column">
                        <wp:posOffset>252334</wp:posOffset>
                      </wp:positionH>
                      <wp:positionV relativeFrom="paragraph">
                        <wp:posOffset>140439</wp:posOffset>
                      </wp:positionV>
                      <wp:extent cx="99935" cy="59961"/>
                      <wp:effectExtent l="0" t="0" r="14605" b="3556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9935" cy="5996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4CF170EA" id="Straight Connector 9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.85pt,11.05pt" to="27.7pt,1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" strokecolor="black [3040]"/>
                  </w:pict>
                </mc:Fallback>
              </mc:AlternateContent>
            </w:r>
            <w:r w:rsidR="006B3742">
              <w:t xml:space="preserve">                                                              CONGRUENT        NOT CONGRUENT</w:t>
            </w:r>
          </w:p>
          <w:p w:rsidR="006B3742" w:rsidRDefault="006B3742" w:rsidP="003A019A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3C961A94" wp14:editId="6586861E">
                      <wp:simplePos x="0" y="0"/>
                      <wp:positionH relativeFrom="column">
                        <wp:posOffset>1443355</wp:posOffset>
                      </wp:positionH>
                      <wp:positionV relativeFrom="paragraph">
                        <wp:posOffset>63500</wp:posOffset>
                      </wp:positionV>
                      <wp:extent cx="99695" cy="59690"/>
                      <wp:effectExtent l="0" t="0" r="14605" b="3556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9695" cy="596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3A5748A1" id="Straight Connector 10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3.65pt,5pt" to="121.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" strokecolor="black [3040]"/>
                  </w:pict>
                </mc:Fallback>
              </mc:AlternateContent>
            </w:r>
          </w:p>
          <w:p w:rsidR="006B3742" w:rsidRDefault="006B3742" w:rsidP="003A019A">
            <w:pPr>
              <w:spacing w:after="0" w:line="240" w:lineRule="auto"/>
            </w:pPr>
            <w:r>
              <w:t xml:space="preserve">                                                              Shortcut: __</w:t>
            </w:r>
            <w:r w:rsidR="00F00111" w:rsidRPr="00C80386">
              <w:rPr>
                <w:rFonts w:ascii="Arial" w:hAnsi="Arial"/>
                <w:color w:val="FF0000"/>
                <w:sz w:val="40"/>
                <w:szCs w:val="40"/>
              </w:rPr>
              <w:t xml:space="preserve"> </w:t>
            </w:r>
            <w:r w:rsidR="00F00111">
              <w:rPr>
                <w:rFonts w:ascii="Arial" w:hAnsi="Arial"/>
                <w:color w:val="FF0000"/>
                <w:sz w:val="40"/>
                <w:szCs w:val="40"/>
              </w:rPr>
              <w:t>None</w:t>
            </w:r>
            <w:r>
              <w:t>_______________</w:t>
            </w:r>
          </w:p>
          <w:p w:rsidR="006B3742" w:rsidRDefault="006B3742" w:rsidP="003A019A">
            <w:pPr>
              <w:spacing w:after="0" w:line="240" w:lineRule="auto"/>
            </w:pPr>
          </w:p>
          <w:p w:rsidR="006B3742" w:rsidRDefault="006B3742" w:rsidP="003A019A">
            <w:pPr>
              <w:spacing w:after="0" w:line="240" w:lineRule="auto"/>
            </w:pPr>
            <w:r>
              <w:t xml:space="preserve">                                                              </w:t>
            </w:r>
            <m:oMath>
              <m:r>
                <w:rPr>
                  <w:rFonts w:ascii="Cambria Math" w:hAnsi="Cambria Math"/>
                </w:rPr>
                <m:t>∆ABD≅_______________</m:t>
              </m:r>
            </m:oMath>
          </w:p>
          <w:p w:rsidR="006B3742" w:rsidRDefault="006B3742" w:rsidP="003A019A">
            <w:pPr>
              <w:spacing w:after="0" w:line="240" w:lineRule="auto"/>
            </w:pPr>
            <w:r>
              <w:t xml:space="preserve">                                                              </w:t>
            </w:r>
          </w:p>
          <w:p w:rsidR="006B3742" w:rsidRDefault="006B3742" w:rsidP="003A019A">
            <w:pPr>
              <w:spacing w:after="0" w:line="240" w:lineRule="auto"/>
            </w:pPr>
            <w:r>
              <w:t xml:space="preserve">                                                              Additional Reason(s): </w:t>
            </w:r>
          </w:p>
          <w:p w:rsidR="006B3742" w:rsidRPr="003249CF" w:rsidRDefault="006B3742" w:rsidP="00A50AF3">
            <w:pPr>
              <w:spacing w:after="0" w:line="240" w:lineRule="auto"/>
            </w:pPr>
            <w:r>
              <w:t xml:space="preserve">                                                              </w:t>
            </w:r>
            <w:r w:rsidR="00F00111" w:rsidRPr="00C80386">
              <w:rPr>
                <w:rFonts w:ascii="Arial" w:hAnsi="Arial"/>
                <w:color w:val="FF0000"/>
                <w:sz w:val="40"/>
                <w:szCs w:val="40"/>
              </w:rPr>
              <w:t>Reflexive property</w:t>
            </w:r>
            <w:r>
              <w:t xml:space="preserve">                                                              </w:t>
            </w:r>
          </w:p>
        </w:tc>
      </w:tr>
      <w:tr w:rsidR="006B3742" w:rsidRPr="003249CF" w:rsidTr="00FC2E54">
        <w:trPr>
          <w:gridAfter w:val="1"/>
          <w:wAfter w:w="162" w:type="dxa"/>
          <w:trHeight w:val="2429"/>
        </w:trPr>
        <w:tc>
          <w:tcPr>
            <w:tcW w:w="10628" w:type="dxa"/>
            <w:gridSpan w:val="2"/>
          </w:tcPr>
          <w:p w:rsidR="006B3742" w:rsidRDefault="00FC2E54" w:rsidP="006B3742"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565052" behindDoc="0" locked="0" layoutInCell="1" allowOverlap="1" wp14:anchorId="74D40B61" wp14:editId="05C58A51">
                      <wp:simplePos x="0" y="0"/>
                      <wp:positionH relativeFrom="column">
                        <wp:posOffset>4701837</wp:posOffset>
                      </wp:positionH>
                      <wp:positionV relativeFrom="paragraph">
                        <wp:posOffset>514525</wp:posOffset>
                      </wp:positionV>
                      <wp:extent cx="460375" cy="237490"/>
                      <wp:effectExtent l="0" t="0" r="0" b="0"/>
                      <wp:wrapSquare wrapText="bothSides"/>
                      <wp:docPr id="19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C2E54" w:rsidRPr="00FC2E54" w:rsidRDefault="00FC2E54" w:rsidP="00FC2E54">
                                  <w:pPr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>10</w:t>
                                  </w:r>
                                  <w:r w:rsidRPr="00FC2E54">
                                    <w:rPr>
                                      <w:color w:val="FF0000"/>
                                    </w:rPr>
                                    <w:t>0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74D40B61" id="Text Box 2" o:spid="_x0000_s1038" type="#_x0000_t202" style="position:absolute;margin-left:370.2pt;margin-top:40.5pt;width:36.25pt;height:18.7pt;z-index:2515650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" stroked="f">
                      <v:textbox>
                        <w:txbxContent>
                          <w:p w:rsidR="00FC2E54" w:rsidRPr="00FC2E54" w:rsidRDefault="00FC2E54" w:rsidP="00FC2E54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10</w:t>
                            </w:r>
                            <w:r w:rsidRPr="00FC2E54">
                              <w:rPr>
                                <w:color w:val="FF0000"/>
                              </w:rPr>
                              <w:t>0°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566077" behindDoc="0" locked="0" layoutInCell="1" allowOverlap="1" wp14:anchorId="0658057E" wp14:editId="79D771DC">
                      <wp:simplePos x="0" y="0"/>
                      <wp:positionH relativeFrom="column">
                        <wp:posOffset>5080635</wp:posOffset>
                      </wp:positionH>
                      <wp:positionV relativeFrom="paragraph">
                        <wp:posOffset>513715</wp:posOffset>
                      </wp:positionV>
                      <wp:extent cx="421640" cy="237490"/>
                      <wp:effectExtent l="0" t="0" r="0" b="0"/>
                      <wp:wrapSquare wrapText="bothSides"/>
                      <wp:docPr id="19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1640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C2E54" w:rsidRPr="00FC2E54" w:rsidRDefault="00FC2E54" w:rsidP="00FC2E54">
                                  <w:pPr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>8</w:t>
                                  </w:r>
                                  <w:r w:rsidRPr="00FC2E54">
                                    <w:rPr>
                                      <w:color w:val="FF0000"/>
                                    </w:rPr>
                                    <w:t>0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0658057E" id="_x0000_s1039" type="#_x0000_t202" style="position:absolute;margin-left:400.05pt;margin-top:40.45pt;width:33.2pt;height:18.7pt;z-index:25156607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" stroked="f">
                      <v:textbox>
                        <w:txbxContent>
                          <w:p w:rsidR="00FC2E54" w:rsidRPr="00FC2E54" w:rsidRDefault="00FC2E54" w:rsidP="00FC2E54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8</w:t>
                            </w:r>
                            <w:r w:rsidRPr="00FC2E54">
                              <w:rPr>
                                <w:color w:val="FF0000"/>
                              </w:rPr>
                              <w:t>0°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567102" behindDoc="0" locked="0" layoutInCell="1" allowOverlap="1" wp14:anchorId="593802E0" wp14:editId="54D33240">
                      <wp:simplePos x="0" y="0"/>
                      <wp:positionH relativeFrom="column">
                        <wp:posOffset>5255387</wp:posOffset>
                      </wp:positionH>
                      <wp:positionV relativeFrom="paragraph">
                        <wp:posOffset>115853</wp:posOffset>
                      </wp:positionV>
                      <wp:extent cx="460375" cy="237490"/>
                      <wp:effectExtent l="0" t="0" r="0" b="0"/>
                      <wp:wrapSquare wrapText="bothSides"/>
                      <wp:docPr id="15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C2E54" w:rsidRPr="00FC2E54" w:rsidRDefault="00FC2E54" w:rsidP="00FC2E54">
                                  <w:pPr>
                                    <w:rPr>
                                      <w:color w:val="FF0000"/>
                                    </w:rPr>
                                  </w:pPr>
                                  <w:r w:rsidRPr="00FC2E54">
                                    <w:rPr>
                                      <w:color w:val="FF0000"/>
                                    </w:rPr>
                                    <w:t>50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93802E0" id="_x0000_s1040" type="#_x0000_t202" style="position:absolute;margin-left:413.8pt;margin-top:9.1pt;width:36.25pt;height:18.7pt;z-index:25156710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" stroked="f">
                      <v:textbox>
                        <w:txbxContent>
                          <w:p w:rsidR="00FC2E54" w:rsidRPr="00FC2E54" w:rsidRDefault="00FC2E54" w:rsidP="00FC2E54">
                            <w:pPr>
                              <w:rPr>
                                <w:color w:val="FF0000"/>
                              </w:rPr>
                            </w:pPr>
                            <w:r w:rsidRPr="00FC2E54">
                              <w:rPr>
                                <w:color w:val="FF0000"/>
                              </w:rPr>
                              <w:t>50°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453BAA26" wp14:editId="1CFB5909">
                      <wp:simplePos x="0" y="0"/>
                      <wp:positionH relativeFrom="column">
                        <wp:posOffset>5126017</wp:posOffset>
                      </wp:positionH>
                      <wp:positionV relativeFrom="paragraph">
                        <wp:posOffset>267848</wp:posOffset>
                      </wp:positionV>
                      <wp:extent cx="198533" cy="77530"/>
                      <wp:effectExtent l="38100" t="0" r="11430" b="93980"/>
                      <wp:wrapNone/>
                      <wp:docPr id="159" name="Elbow Connector 1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98533" cy="77530"/>
                              </a:xfrm>
                              <a:prstGeom prst="bentConnector3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type w14:anchorId="48024453"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Elbow Connector 159" o:spid="_x0000_s1026" type="#_x0000_t34" style="position:absolute;margin-left:403.6pt;margin-top:21.1pt;width:15.65pt;height:6.1pt;flip:x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" strokecolor="red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568127" behindDoc="0" locked="0" layoutInCell="1" allowOverlap="1" wp14:anchorId="719370F4" wp14:editId="406133CE">
                      <wp:simplePos x="0" y="0"/>
                      <wp:positionH relativeFrom="column">
                        <wp:posOffset>4785589</wp:posOffset>
                      </wp:positionH>
                      <wp:positionV relativeFrom="paragraph">
                        <wp:posOffset>267335</wp:posOffset>
                      </wp:positionV>
                      <wp:extent cx="460375" cy="237490"/>
                      <wp:effectExtent l="0" t="0" r="0" b="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C2E54" w:rsidRPr="00FC2E54" w:rsidRDefault="00FC2E54">
                                  <w:pPr>
                                    <w:rPr>
                                      <w:color w:val="FF0000"/>
                                    </w:rPr>
                                  </w:pPr>
                                  <w:r w:rsidRPr="00FC2E54">
                                    <w:rPr>
                                      <w:color w:val="FF0000"/>
                                    </w:rPr>
                                    <w:t>50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719370F4" id="_x0000_s1041" type="#_x0000_t202" style="position:absolute;margin-left:376.8pt;margin-top:21.05pt;width:36.25pt;height:18.7pt;z-index:25156812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" stroked="f">
                      <v:textbox>
                        <w:txbxContent>
                          <w:p w:rsidR="00FC2E54" w:rsidRPr="00FC2E54" w:rsidRDefault="00FC2E54">
                            <w:pPr>
                              <w:rPr>
                                <w:color w:val="FF0000"/>
                              </w:rPr>
                            </w:pPr>
                            <w:r w:rsidRPr="00FC2E54">
                              <w:rPr>
                                <w:color w:val="FF0000"/>
                              </w:rPr>
                              <w:t>50°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6B3742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6C0D46B7" wp14:editId="545ED55D">
                      <wp:simplePos x="0" y="0"/>
                      <wp:positionH relativeFrom="column">
                        <wp:posOffset>4505960</wp:posOffset>
                      </wp:positionH>
                      <wp:positionV relativeFrom="paragraph">
                        <wp:posOffset>300631</wp:posOffset>
                      </wp:positionV>
                      <wp:extent cx="421005" cy="297815"/>
                      <wp:effectExtent l="0" t="0" r="0" b="6985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1005" cy="2978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B3742" w:rsidRPr="00285DA0" w:rsidRDefault="006B3742" w:rsidP="006B3742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6C0D46B7" id="Text Box 4" o:spid="_x0000_s1042" type="#_x0000_t202" style="position:absolute;margin-left:354.8pt;margin-top:23.65pt;width:33.15pt;height:23.4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" filled="f" stroked="f" strokeweight=".5pt">
                      <v:textbox>
                        <w:txbxContent>
                          <w:p w:rsidR="006B3742" w:rsidRPr="00285DA0" w:rsidRDefault="006B3742" w:rsidP="006B3742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B3742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 wp14:anchorId="552C266D" wp14:editId="19CB150B">
                      <wp:simplePos x="0" y="0"/>
                      <wp:positionH relativeFrom="column">
                        <wp:posOffset>4240696</wp:posOffset>
                      </wp:positionH>
                      <wp:positionV relativeFrom="paragraph">
                        <wp:posOffset>50607</wp:posOffset>
                      </wp:positionV>
                      <wp:extent cx="1804103" cy="1593910"/>
                      <wp:effectExtent l="0" t="0" r="0" b="6350"/>
                      <wp:wrapNone/>
                      <wp:docPr id="148" name="Group 14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04103" cy="1593910"/>
                                <a:chOff x="0" y="0"/>
                                <a:chExt cx="1804329" cy="1596137"/>
                              </a:xfrm>
                            </wpg:grpSpPr>
                            <wps:wsp>
                              <wps:cNvPr id="131" name="Text Box 131"/>
                              <wps:cNvSpPr txBox="1"/>
                              <wps:spPr>
                                <a:xfrm>
                                  <a:off x="1382689" y="574796"/>
                                  <a:ext cx="421640" cy="298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B3742" w:rsidRPr="00285DA0" w:rsidRDefault="006B3742" w:rsidP="006B3742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47" name="Group 147"/>
                              <wpg:cNvGrpSpPr/>
                              <wpg:grpSpPr>
                                <a:xfrm>
                                  <a:off x="0" y="0"/>
                                  <a:ext cx="1450333" cy="1596137"/>
                                  <a:chOff x="0" y="0"/>
                                  <a:chExt cx="1450333" cy="1596137"/>
                                </a:xfrm>
                              </wpg:grpSpPr>
                              <wps:wsp>
                                <wps:cNvPr id="135" name="Text Box 135"/>
                                <wps:cNvSpPr txBox="1"/>
                                <wps:spPr>
                                  <a:xfrm>
                                    <a:off x="665490" y="347104"/>
                                    <a:ext cx="421640" cy="2984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6B3742" w:rsidRPr="00285DA0" w:rsidRDefault="006B3742" w:rsidP="006B3742">
                                      <w:pPr>
                                        <w:rPr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146" name="Group 146"/>
                                <wpg:cNvGrpSpPr/>
                                <wpg:grpSpPr>
                                  <a:xfrm>
                                    <a:off x="0" y="0"/>
                                    <a:ext cx="1450333" cy="1596137"/>
                                    <a:chOff x="0" y="0"/>
                                    <a:chExt cx="1450333" cy="1596137"/>
                                  </a:xfrm>
                                </wpg:grpSpPr>
                                <wps:wsp>
                                  <wps:cNvPr id="132" name="Text Box 132"/>
                                  <wps:cNvSpPr txBox="1"/>
                                  <wps:spPr>
                                    <a:xfrm>
                                      <a:off x="843812" y="1297687"/>
                                      <a:ext cx="421640" cy="298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B3742" w:rsidRPr="00285DA0" w:rsidRDefault="006B3742" w:rsidP="006B3742">
                                        <w:pPr>
                                          <w:rPr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</w:rPr>
                                          <w:t>V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145" name="Group 145"/>
                                  <wpg:cNvGrpSpPr/>
                                  <wpg:grpSpPr>
                                    <a:xfrm>
                                      <a:off x="0" y="0"/>
                                      <a:ext cx="1450333" cy="1375427"/>
                                      <a:chOff x="0" y="0"/>
                                      <a:chExt cx="1450333" cy="1375427"/>
                                    </a:xfrm>
                                  </wpg:grpSpPr>
                                  <wps:wsp>
                                    <wps:cNvPr id="134" name="Text Box 134"/>
                                    <wps:cNvSpPr txBox="1"/>
                                    <wps:spPr>
                                      <a:xfrm>
                                        <a:off x="419338" y="656477"/>
                                        <a:ext cx="421640" cy="2984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6B3742" w:rsidRPr="00285DA0" w:rsidRDefault="006B3742" w:rsidP="006B3742">
                                          <w:pPr>
                                            <w:rPr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</w:rPr>
                                            <w:t>8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144" name="Group 144"/>
                                    <wpg:cNvGrpSpPr/>
                                    <wpg:grpSpPr>
                                      <a:xfrm>
                                        <a:off x="0" y="0"/>
                                        <a:ext cx="1450333" cy="1375427"/>
                                        <a:chOff x="0" y="0"/>
                                        <a:chExt cx="1450333" cy="1375427"/>
                                      </a:xfrm>
                                    </wpg:grpSpPr>
                                    <wps:wsp>
                                      <wps:cNvPr id="105" name="Text Box 105"/>
                                      <wps:cNvSpPr txBox="1"/>
                                      <wps:spPr>
                                        <a:xfrm>
                                          <a:off x="1020673" y="507473"/>
                                          <a:ext cx="421640" cy="2984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6B3742" w:rsidRPr="00285DA0" w:rsidRDefault="006B3742" w:rsidP="006B3742">
                                            <w:pPr>
                                              <w:rPr>
                                                <w:sz w:val="18"/>
                                              </w:rPr>
                                            </w:pPr>
                                            <w:r>
                                              <w:rPr>
                                                <w:sz w:val="18"/>
                                              </w:rPr>
                                              <w:t>50</w:t>
                                            </w:r>
                                            <w:r w:rsidRPr="00285DA0">
                                              <w:rPr>
                                                <w:rFonts w:cs="Calibri"/>
                                                <w:sz w:val="18"/>
                                              </w:rPr>
                                              <w:t>⁰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143" name="Group 143"/>
                                      <wpg:cNvGrpSpPr/>
                                      <wpg:grpSpPr>
                                        <a:xfrm>
                                          <a:off x="0" y="0"/>
                                          <a:ext cx="1450333" cy="1375427"/>
                                          <a:chOff x="0" y="0"/>
                                          <a:chExt cx="1450333" cy="1375427"/>
                                        </a:xfrm>
                                      </wpg:grpSpPr>
                                      <wps:wsp>
                                        <wps:cNvPr id="103" name="Text Box 103"/>
                                        <wps:cNvSpPr txBox="1"/>
                                        <wps:spPr>
                                          <a:xfrm>
                                            <a:off x="211015" y="521677"/>
                                            <a:ext cx="421640" cy="298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6B3742" w:rsidRPr="00285DA0" w:rsidRDefault="006B3742" w:rsidP="006B3742">
                                              <w:pPr>
                                                <w:rPr>
                                                  <w:sz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</w:rPr>
                                                <w:t>3</w:t>
                                              </w:r>
                                              <w:r w:rsidRPr="00285DA0">
                                                <w:rPr>
                                                  <w:sz w:val="18"/>
                                                </w:rPr>
                                                <w:t>0</w:t>
                                              </w:r>
                                              <w:r w:rsidRPr="00285DA0">
                                                <w:rPr>
                                                  <w:rFonts w:cs="Calibri"/>
                                                  <w:sz w:val="18"/>
                                                </w:rPr>
                                                <w:t>⁰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142" name="Group 142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450333" cy="1375427"/>
                                            <a:chOff x="0" y="0"/>
                                            <a:chExt cx="1450333" cy="1375427"/>
                                          </a:xfrm>
                                        </wpg:grpSpPr>
                                        <wps:wsp>
                                          <wps:cNvPr id="129" name="Text Box 129"/>
                                          <wps:cNvSpPr txBox="1"/>
                                          <wps:spPr>
                                            <a:xfrm>
                                              <a:off x="0" y="574431"/>
                                              <a:ext cx="421640" cy="2984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6B3742" w:rsidRPr="00285DA0" w:rsidRDefault="006B3742" w:rsidP="006B3742">
                                                <w:pPr>
                                                  <w:rPr>
                                                    <w:sz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</w:rPr>
                                                  <w:t>X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g:grpSp>
                                          <wpg:cNvPr id="141" name="Group 141"/>
                                          <wpg:cNvGrpSpPr/>
                                          <wpg:grpSpPr>
                                            <a:xfrm>
                                              <a:off x="175846" y="0"/>
                                              <a:ext cx="1274487" cy="1375427"/>
                                              <a:chOff x="0" y="0"/>
                                              <a:chExt cx="1274487" cy="1375427"/>
                                            </a:xfrm>
                                          </wpg:grpSpPr>
                                          <wps:wsp>
                                            <wps:cNvPr id="130" name="Text Box 130"/>
                                            <wps:cNvSpPr txBox="1"/>
                                            <wps:spPr>
                                              <a:xfrm>
                                                <a:off x="513276" y="657266"/>
                                                <a:ext cx="421640" cy="2984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style>
                                              <a:lnRef idx="0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dk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:rsidR="006B3742" w:rsidRPr="00285DA0" w:rsidRDefault="006B3742" w:rsidP="006B3742">
                                                  <w:pPr>
                                                    <w:rPr>
                                                      <w:sz w:val="18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8"/>
                                                    </w:rPr>
                                                    <w:t>W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g:grpSp>
                                            <wpg:cNvPr id="140" name="Group 140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1274487" cy="1375427"/>
                                                <a:chOff x="0" y="0"/>
                                                <a:chExt cx="1274487" cy="1375427"/>
                                              </a:xfrm>
                                            </wpg:grpSpPr>
                                            <wpg:grpSp>
                                              <wpg:cNvPr id="139" name="Group 139"/>
                                              <wpg:cNvGrpSpPr/>
                                              <wpg:grpSpPr>
                                                <a:xfrm>
                                                  <a:off x="0" y="0"/>
                                                  <a:ext cx="1270713" cy="1375427"/>
                                                  <a:chOff x="0" y="0"/>
                                                  <a:chExt cx="1270713" cy="1375427"/>
                                                </a:xfrm>
                                              </wpg:grpSpPr>
                                              <wps:wsp>
                                                <wps:cNvPr id="128" name="Text Box 128"/>
                                                <wps:cNvSpPr txBox="1"/>
                                                <wps:spPr>
                                                  <a:xfrm>
                                                    <a:off x="504092" y="0"/>
                                                    <a:ext cx="421640" cy="29845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6350">
                                                    <a:noFill/>
                                                  </a:ln>
                                                  <a:effectLst/>
                                                </wps:spPr>
                                                <wps:style>
                                                  <a:lnRef idx="0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dk1"/>
                                                  </a:fontRef>
                                                </wps:style>
                                                <wps:txbx>
                                                  <w:txbxContent>
                                                    <w:p w:rsidR="006B3742" w:rsidRPr="00285DA0" w:rsidRDefault="006B3742" w:rsidP="006B3742">
                                                      <w:pPr>
                                                        <w:rPr>
                                                          <w:sz w:val="18"/>
                                                        </w:rPr>
                                                      </w:pPr>
                                                      <w:r>
                                                        <w:rPr>
                                                          <w:sz w:val="18"/>
                                                        </w:rPr>
                                                        <w:t>Y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  <wpg:grpSp>
                                                <wpg:cNvPr id="138" name="Group 138"/>
                                                <wpg:cNvGrpSpPr/>
                                                <wpg:grpSpPr>
                                                  <a:xfrm>
                                                    <a:off x="0" y="115034"/>
                                                    <a:ext cx="1270713" cy="1260393"/>
                                                    <a:chOff x="0" y="109172"/>
                                                    <a:chExt cx="1270713" cy="1260393"/>
                                                  </a:xfrm>
                                                </wpg:grpSpPr>
                                                <wps:wsp>
                                                  <wps:cNvPr id="99" name="Isosceles Triangle 99"/>
                                                  <wps:cNvSpPr/>
                                                  <wps:spPr>
                                                    <a:xfrm>
                                                      <a:off x="0" y="164123"/>
                                                      <a:ext cx="1259840" cy="527050"/>
                                                    </a:xfrm>
                                                    <a:prstGeom prst="triangl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00" name="Isosceles Triangle 100"/>
                                                  <wps:cNvSpPr/>
                                                  <wps:spPr>
                                                    <a:xfrm rot="4756315">
                                                      <a:off x="377107" y="475959"/>
                                                      <a:ext cx="1260393" cy="526819"/>
                                                    </a:xfrm>
                                                    <a:prstGeom prst="triangl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136" name="Text Box 136"/>
                                              <wps:cNvSpPr txBox="1"/>
                                              <wps:spPr>
                                                <a:xfrm>
                                                  <a:off x="852847" y="214254"/>
                                                  <a:ext cx="421640" cy="2984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6350">
                                                  <a:noFill/>
                                                </a:ln>
                                                <a:effectLst/>
                                              </wps:spPr>
                                              <wps:style>
                                                <a:lnRef idx="0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dk1"/>
                                                </a:fontRef>
                                              </wps:style>
                                              <wps:txbx>
                                                <w:txbxContent>
                                                  <w:p w:rsidR="006B3742" w:rsidRPr="00285DA0" w:rsidRDefault="006B3742" w:rsidP="006B3742">
                                                    <w:pPr>
                                                      <w:rPr>
                                                        <w:sz w:val="18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sz w:val="18"/>
                                                      </w:rPr>
                                                      <w:t>9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</wpg:grpSp>
                                  </wpg:grp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552C266D" id="Group 148" o:spid="_x0000_s1043" style="position:absolute;margin-left:333.9pt;margin-top:4pt;width:142.05pt;height:125.5pt;z-index:251692032;mso-width-relative:margin;mso-height-relative:margin" coordsize="18043,159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">
                      <v:shape id="Text Box 131" o:spid="_x0000_s1044" type="#_x0000_t202" style="position:absolute;left:13826;top:5747;width:4217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RlJcQA&#10;AADcAAAADwAAAGRycy9kb3ducmV2LnhtbERPS2vCQBC+F/wPywje6iZKi6SuEgJSkfbg4+JtzI5J&#10;aHY2za5J7K/vFgre5uN7znI9mFp01LrKsoJ4GoEgzq2uuFBwOm6eFyCcR9ZYWyYFd3KwXo2elpho&#10;2/OeuoMvRAhhl6CC0vsmkdLlJRl0U9sQB+5qW4M+wLaQusU+hJtazqLoVRqsODSU2FBWUv51uBkF&#10;u2zzifvLzCx+6uz945o236fzi1KT8ZC+gfA0+If4373VYf48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0ZSXEAAAA3AAAAA8AAAAAAAAAAAAAAAAAmAIAAGRycy9k&#10;b3ducmV2LnhtbFBLBQYAAAAABAAEAPUAAACJAwAAAAA=&#10;" filled="f" stroked="f" strokeweight=".5pt">
                        <v:textbox>
                          <w:txbxContent>
                            <w:p w:rsidR="006B3742" w:rsidRPr="00285DA0" w:rsidRDefault="006B3742" w:rsidP="006B3742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group id="Group 147" o:spid="_x0000_s1045" style="position:absolute;width:14503;height:15961" coordsize="14503,15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      <v:shape id="Text Box 135" o:spid="_x0000_s1046" type="#_x0000_t202" style="position:absolute;left:6654;top:3471;width:4217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9jJs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9jJsMAAADcAAAADwAAAAAAAAAAAAAAAACYAgAAZHJzL2Rv&#10;d25yZXYueG1sUEsFBgAAAAAEAAQA9QAAAIgDAAAAAA==&#10;" filled="f" stroked="f" strokeweight=".5pt">
                          <v:textbox>
                            <w:txbxContent>
                              <w:p w:rsidR="006B3742" w:rsidRPr="00285DA0" w:rsidRDefault="006B3742" w:rsidP="006B3742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group id="Group 146" o:spid="_x0000_s1047" style="position:absolute;width:14503;height:15961" coordsize="14503,15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sec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x5zwwAAANwAAAAP&#10;AAAAAAAAAAAAAAAAAKoCAABkcnMvZG93bnJldi54bWxQSwUGAAAAAAQABAD6AAAAmgMAAAAA&#10;">
                          <v:shape id="Text Box 132" o:spid="_x0000_s1048" type="#_x0000_t202" style="position:absolute;left:8438;top:12976;width:4216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b7UsMA&#10;AADcAAAADwAAAGRycy9kb3ducmV2LnhtbERPS4vCMBC+L+x/CLPgbU2tKNI1ihRkRfTg4+Jtthnb&#10;YjPpNlGrv94Igrf5+J4znramEhdqXGlZQa8bgSDOrC45V7Dfzb9HIJxH1lhZJgU3cjCdfH6MMdH2&#10;yhu6bH0uQgi7BBUU3teJlC4ryKDr2po4cEfbGPQBNrnUDV5DuKlkHEVDabDk0FBgTWlB2Wl7NgqW&#10;6XyNm7/YjO5V+rs6zur//WGgVOernf2A8NT6t/jlXugwvx/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Gb7UsMAAADcAAAADwAAAAAAAAAAAAAAAACYAgAAZHJzL2Rv&#10;d25yZXYueG1sUEsFBgAAAAAEAAQA9QAAAIgDAAAAAA==&#10;" filled="f" stroked="f" strokeweight=".5pt">
                            <v:textbox>
                              <w:txbxContent>
                                <w:p w:rsidR="006B3742" w:rsidRPr="00285DA0" w:rsidRDefault="006B3742" w:rsidP="006B3742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V</w:t>
                                  </w:r>
                                </w:p>
                              </w:txbxContent>
                            </v:textbox>
                          </v:shape>
                          <v:group id="Group 145" o:spid="_x0000_s1049" style="position:absolute;width:14503;height:13754" coordsize="14503,137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          <v:shape id="Text Box 134" o:spid="_x0000_s1050" type="#_x0000_t202" style="position:absolute;left:4193;top:6564;width:4216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PGvcMA&#10;AADcAAAADwAAAGRycy9kb3ducmV2LnhtbERPS4vCMBC+L/gfwgje1lTXFalGkYKsiHvwcfE2NmNb&#10;bCa1iVr99ZsFwdt8fM+ZzBpTihvVrrCsoNeNQBCnVhecKdjvFp8jEM4jaywtk4IHOZhNWx8TjLW9&#10;84ZuW5+JEMIuRgW591UspUtzMui6tiIO3MnWBn2AdSZ1jfcQbkrZj6KhNFhwaMixoiSn9Ly9GgWr&#10;ZPGLm2PfjJ5l8rM+zavL/vCtVKfdzMcgPDX+LX65lzrM/xrA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PGvcMAAADcAAAADwAAAAAAAAAAAAAAAACYAgAAZHJzL2Rv&#10;d25yZXYueG1sUEsFBgAAAAAEAAQA9QAAAIgDAAAAAA==&#10;" filled="f" stroked="f" strokeweight=".5pt">
                              <v:textbox>
                                <w:txbxContent>
                                  <w:p w:rsidR="006B3742" w:rsidRPr="00285DA0" w:rsidRDefault="006B3742" w:rsidP="006B3742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8</w:t>
                                    </w:r>
                                  </w:p>
                                </w:txbxContent>
                              </v:textbox>
                            </v:shape>
                            <v:group id="Group 144" o:spid="_x0000_s1051" style="position:absolute;width:14503;height:13754" coordsize="14503,137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      <v:shape id="Text Box 105" o:spid="_x0000_s1052" type="#_x0000_t202" style="position:absolute;left:10206;top:5074;width:4217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Opm8IA&#10;AADcAAAADwAAAGRycy9kb3ducmV2LnhtbERPy6rCMBDdC/5DGMGdpldQpNcoUhBFdOFj425uM7bl&#10;NpPaRK1+vREEd3M4z5nMGlOKG9WusKzgpx+BIE6tLjhTcDwsemMQziNrLC2Tggc5mE3brQnG2t55&#10;R7e9z0QIYRejgtz7KpbSpTkZdH1bEQfubGuDPsA6k7rGewg3pRxE0UgaLDg05FhRklP6v78aBetk&#10;scXd38CMn2Wy3Jzn1eV4GirV7TTzXxCeGv8Vf9wrHeZHQ3g/Ey6Q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46mbwgAAANwAAAAPAAAAAAAAAAAAAAAAAJgCAABkcnMvZG93&#10;bnJldi54bWxQSwUGAAAAAAQABAD1AAAAhwMAAAAA&#10;" filled="f" stroked="f" strokeweight=".5pt">
                                <v:textbox>
                                  <w:txbxContent>
                                    <w:p w:rsidR="006B3742" w:rsidRPr="00285DA0" w:rsidRDefault="006B3742" w:rsidP="006B3742">
                                      <w:pPr>
                                        <w:rPr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sz w:val="18"/>
                                        </w:rPr>
                                        <w:t>50</w:t>
                                      </w:r>
                                      <w:r w:rsidRPr="00285DA0">
                                        <w:rPr>
                                          <w:rFonts w:cs="Calibri"/>
                                          <w:sz w:val="18"/>
                                        </w:rPr>
                                        <w:t>⁰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 143" o:spid="_x0000_s1053" style="position:absolute;width:14503;height:13754" coordsize="14503,137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            <v:shape id="Text Box 103" o:spid="_x0000_s1054" type="#_x0000_t202" style="position:absolute;left:2110;top:5216;width:4216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aUdMQA&#10;AADc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xoC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GlHTEAAAA3AAAAA8AAAAAAAAAAAAAAAAAmAIAAGRycy9k&#10;b3ducmV2LnhtbFBLBQYAAAAABAAEAPUAAACJAwAAAAA=&#10;" filled="f" stroked="f" strokeweight=".5pt">
                                  <v:textbox>
                                    <w:txbxContent>
                                      <w:p w:rsidR="006B3742" w:rsidRPr="00285DA0" w:rsidRDefault="006B3742" w:rsidP="006B3742">
                                        <w:pPr>
                                          <w:rPr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sz w:val="18"/>
                                          </w:rPr>
                                          <w:t>3</w:t>
                                        </w:r>
                                        <w:r w:rsidRPr="00285DA0">
                                          <w:rPr>
                                            <w:sz w:val="18"/>
                                          </w:rPr>
                                          <w:t>0</w:t>
                                        </w:r>
                                        <w:r w:rsidRPr="00285DA0">
                                          <w:rPr>
                                            <w:rFonts w:cs="Calibri"/>
                                            <w:sz w:val="18"/>
                                          </w:rPr>
                                          <w:t>⁰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Group 142" o:spid="_x0000_s1055" style="position:absolute;width:14503;height:13754" coordsize="14503,137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              <v:shape id="Text Box 129" o:spid="_x0000_s1056" type="#_x0000_t202" style="position:absolute;top:5744;width:4216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v//sQA&#10;AADcAAAADwAAAGRycy9kb3ducmV2LnhtbERPTWvCQBC9F/wPywi9NRsDFY2uEgKhpbQHNZfeptkx&#10;CWZnY3arqb++Wyh4m8f7nPV2NJ240OBaywpmUQyCuLK65VpBeSieFiCcR9bYWSYFP+Rgu5k8rDHV&#10;9so7uux9LUIIuxQVNN73qZSuasigi2xPHLijHQz6AIda6gGvIdx0MonjuTTYcmhosKe8oeq0/zYK&#10;3vLiA3dfiVncuvzl/Zj15/LzWanH6ZitQHga/V38737VYX6yhL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b//7EAAAA3AAAAA8AAAAAAAAAAAAAAAAAmAIAAGRycy9k&#10;b3ducmV2LnhtbFBLBQYAAAAABAAEAPUAAACJAwAAAAA=&#10;" filled="f" stroked="f" strokeweight=".5pt">
                                    <v:textbox>
                                      <w:txbxContent>
                                        <w:p w:rsidR="006B3742" w:rsidRPr="00285DA0" w:rsidRDefault="006B3742" w:rsidP="006B3742">
                                          <w:pPr>
                                            <w:rPr>
                                              <w:sz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 141" o:spid="_x0000_s1057" style="position:absolute;left:1758;width:12745;height:13754" coordsize="12744,137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                  <v:shape id="Text Box 130" o:spid="_x0000_s1058" type="#_x0000_t202" style="position:absolute;left:5132;top:6572;width:4217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jAvsYA&#10;AADcAAAADwAAAGRycy9kb3ducmV2LnhtbESPQWvCQBCF7wX/wzKCt7pRsUh0FQlIRdqD1ou3MTsm&#10;wexszG419dd3DoXeZnhv3vtmsepcre7UhsqzgdEwAUWce1txYeD4tXmdgQoR2WLtmQz8UIDVsvey&#10;wNT6B+/pfoiFkhAOKRooY2xSrUNeksMw9A2xaBffOoyytoW2LT4k3NV6nCRv2mHF0lBiQ1lJ+fXw&#10;7Qzsss0n7s9jN3vW2fvHZd3cjqepMYN+t56DitTFf/Pf9dYK/kT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/jAvsYAAADcAAAADwAAAAAAAAAAAAAAAACYAgAAZHJz&#10;L2Rvd25yZXYueG1sUEsFBgAAAAAEAAQA9QAAAIsDAAAAAA==&#10;" filled="f" stroked="f" strokeweight=".5pt">
                                      <v:textbox>
                                        <w:txbxContent>
                                          <w:p w:rsidR="006B3742" w:rsidRPr="00285DA0" w:rsidRDefault="006B3742" w:rsidP="006B3742">
                                            <w:pPr>
                                              <w:rPr>
                                                <w:sz w:val="18"/>
                                              </w:rPr>
                                            </w:pPr>
                                            <w:r>
                                              <w:rPr>
                                                <w:sz w:val="18"/>
                                              </w:rPr>
                                              <w:t>W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group id="Group 140" o:spid="_x0000_s1059" style="position:absolute;width:12744;height:13754" coordsize="12744,137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                  <v:group id="Group 139" o:spid="_x0000_s1060" style="position:absolute;width:12707;height:13754" coordsize="12707,137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                      <v:shape id="Text Box 128" o:spid="_x0000_s1061" type="#_x0000_t202" style="position:absolute;left:5040;width:4217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daZcYA&#10;AADcAAAADwAAAGRycy9kb3ducmV2LnhtbESPT2vCQBDF7wW/wzJCb3VjoEWiq0hAWqQ9+OfibcyO&#10;STA7G7Orpv30nYPgbYb35r3fzBa9a9SNulB7NjAeJaCIC29rLg3sd6u3CagQkS02nsnALwVYzAcv&#10;M8ysv/OGbttYKgnhkKGBKsY20zoUFTkMI98Si3byncMoa1dq2+Fdwl2j0yT50A5rloYKW8orKs7b&#10;qzOwzlc/uDmmbvLX5J/fp2V72R/ejXkd9sspqEh9fJof119W8FOhlWdkAj3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FdaZcYAAADcAAAADwAAAAAAAAAAAAAAAACYAgAAZHJz&#10;L2Rvd25yZXYueG1sUEsFBgAAAAAEAAQA9QAAAIsDAAAAAA==&#10;" filled="f" stroked="f" strokeweight=".5pt">
                                          <v:textbox>
                                            <w:txbxContent>
                                              <w:p w:rsidR="006B3742" w:rsidRPr="00285DA0" w:rsidRDefault="006B3742" w:rsidP="006B3742">
                                                <w:pPr>
                                                  <w:rPr>
                                                    <w:sz w:val="18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8"/>
                                                  </w:rPr>
                                                  <w:t>Y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group id="Group 138" o:spid="_x0000_s1062" style="position:absolute;top:1150;width:12707;height:12604" coordorigin=",1091" coordsize="12707,126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                        <v:shapetype id="_x0000_t5" coordsize="21600,21600" o:spt="5" adj="10800" path="m@0,l,21600r21600,xe">
                                            <v:stroke joinstyle="miter"/>
                                            <v:formulas>
                                              <v:f eqn="val #0"/>
                                              <v:f eqn="prod #0 1 2"/>
                                              <v:f eqn="sum @1 10800 0"/>
                                            </v:formulas>
        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        <v:handles>
                                              <v:h position="#0,topLeft" xrange="0,21600"/>
                                            </v:handles>
                                          </v:shapetype>
                                          <v:shape id="Isosceles Triangle 99" o:spid="_x0000_s1063" type="#_x0000_t5" style="position:absolute;top:1641;width:12598;height:5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fmycYA&#10;AADbAAAADwAAAGRycy9kb3ducmV2LnhtbESPQWvCQBSE7wX/w/KE3pqNpWqN2UhRhEJ7UdtDb8/s&#10;M4lm34bsatL++q4geBxm5hsmXfSmFhdqXWVZwSiKQRDnVldcKPjarZ9eQTiPrLG2TAp+ycEiGzyk&#10;mGjb8YYuW1+IAGGXoILS+yaR0uUlGXSRbYiDd7CtQR9kW0jdYhfgppbPcTyRBisOCyU2tCwpP23P&#10;RoE8Tzd/bvwx/ezGE/my775Xx5+1Uo/D/m0OwlPv7+Fb+10rmM3g+iX8AJn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EfmycYAAADbAAAADwAAAAAAAAAAAAAAAACYAgAAZHJz&#10;L2Rvd25yZXYueG1sUEsFBgAAAAAEAAQA9QAAAIsDAAAAAA==&#10;" filled="f" strokecolor="black [3213]" strokeweight="1pt"/>
                                          <v:shape id="Isosceles Triangle 100" o:spid="_x0000_s1064" type="#_x0000_t5" style="position:absolute;left:3771;top:4758;width:12604;height:5269;rotation:5195164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4fx8UA&#10;AADcAAAADwAAAGRycy9kb3ducmV2LnhtbESPQWsCMRCF7wX/QxjBW02sImU1ihQKLQii9dDjdDPu&#10;bruZLJtUo7/eORR6m+G9ee+b5Tr7Vp2pj01gC5OxAUVcBtdwZeH48fr4DComZIdtYLJwpQjr1eBh&#10;iYULF97T+ZAqJSEcC7RQp9QVWseyJo9xHDpi0U6h95hk7SvterxIuG/1kzFz7bFhaaixo5eayp/D&#10;r7fw5ba3KbbuO892n9dcxaObvxtrR8O8WYBKlNO/+e/6zQm+EXx5Rib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7h/HxQAAANwAAAAPAAAAAAAAAAAAAAAAAJgCAABkcnMv&#10;ZG93bnJldi54bWxQSwUGAAAAAAQABAD1AAAAigMAAAAA&#10;" filled="f" strokecolor="black [3213]" strokeweight="1pt"/>
                                        </v:group>
                                      </v:group>
                                      <v:shape id="Text Box 136" o:spid="_x0000_s1065" type="#_x0000_t202" style="position:absolute;left:8528;top:2142;width:4216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39Uc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f1RxQAAANwAAAAPAAAAAAAAAAAAAAAAAJgCAABkcnMv&#10;ZG93bnJldi54bWxQSwUGAAAAAAQABAD1AAAAigMAAAAA&#10;" filled="f" stroked="f" strokeweight=".5pt">
                                        <v:textbox>
                                          <w:txbxContent>
                                            <w:p w:rsidR="006B3742" w:rsidRPr="00285DA0" w:rsidRDefault="006B3742" w:rsidP="006B3742">
                                              <w:pPr>
                                                <w:rPr>
                                                  <w:sz w:val="18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18"/>
                                                </w:rPr>
                                                <w:t>9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</v:group>
                  </w:pict>
                </mc:Fallback>
              </mc:AlternateContent>
            </w:r>
            <w:r w:rsidR="006B3742">
              <w:t xml:space="preserve">10. Suppose that </w:t>
            </w:r>
            <m:oMath>
              <m:r>
                <w:rPr>
                  <w:rFonts w:ascii="Cambria Math" w:hAnsi="Cambria Math"/>
                </w:rPr>
                <m:t>∆XYZ≅∆VZY</m:t>
              </m:r>
            </m:oMath>
            <w:r w:rsidR="006B3742">
              <w:t xml:space="preserve">. </w:t>
            </w:r>
          </w:p>
          <w:p w:rsidR="006B3742" w:rsidRDefault="006B3742" w:rsidP="006B3742">
            <w:pPr>
              <w:pStyle w:val="ListParagraph"/>
              <w:numPr>
                <w:ilvl w:val="1"/>
                <w:numId w:val="2"/>
              </w:numPr>
              <w:ind w:left="1080"/>
            </w:pPr>
            <m:oMath>
              <m:r>
                <w:rPr>
                  <w:rFonts w:ascii="Cambria Math" w:hAnsi="Cambria Math"/>
                </w:rPr>
                <m:t>m∠V=</m:t>
              </m:r>
              <m:r>
                <w:rPr>
                  <w:rFonts w:ascii="Cambria Math" w:hAnsi="Cambria Math"/>
                  <w:color w:val="FF0000"/>
                </w:rPr>
                <m:t>30°</m:t>
              </m:r>
            </m:oMath>
            <w:r>
              <w:tab/>
            </w:r>
            <w:r>
              <w:tab/>
              <w:t xml:space="preserve">d.    </w:t>
            </w:r>
            <m:oMath>
              <m:r>
                <w:rPr>
                  <w:rFonts w:ascii="Cambria Math" w:hAnsi="Cambria Math"/>
                </w:rPr>
                <m:t>m∠XYW=</m:t>
              </m:r>
              <m:r>
                <w:rPr>
                  <w:rFonts w:ascii="Cambria Math" w:hAnsi="Cambria Math"/>
                  <w:color w:val="FF0000"/>
                </w:rPr>
                <m:t>50°</m:t>
              </m:r>
            </m:oMath>
          </w:p>
          <w:p w:rsidR="006B3742" w:rsidRPr="00EE0D90" w:rsidRDefault="00FC2E54" w:rsidP="006B3742">
            <w:pPr>
              <w:pStyle w:val="ListParagraph"/>
              <w:ind w:left="1080"/>
              <w:rPr>
                <w:sz w:val="1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563002" behindDoc="0" locked="0" layoutInCell="1" allowOverlap="1" wp14:anchorId="1EF2FAA0" wp14:editId="6A85855E">
                      <wp:simplePos x="0" y="0"/>
                      <wp:positionH relativeFrom="column">
                        <wp:posOffset>5242573</wp:posOffset>
                      </wp:positionH>
                      <wp:positionV relativeFrom="paragraph">
                        <wp:posOffset>189586</wp:posOffset>
                      </wp:positionV>
                      <wp:extent cx="252730" cy="237490"/>
                      <wp:effectExtent l="0" t="0" r="0" b="0"/>
                      <wp:wrapSquare wrapText="bothSides"/>
                      <wp:docPr id="19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2730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C2E54" w:rsidRPr="00FC2E54" w:rsidRDefault="00FC2E54" w:rsidP="00FC2E54">
                                  <w:pPr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EF2FAA0" id="_x0000_s1066" type="#_x0000_t202" style="position:absolute;left:0;text-align:left;margin-left:412.8pt;margin-top:14.95pt;width:19.9pt;height:18.7pt;z-index:25156300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" stroked="f">
                      <v:textbox>
                        <w:txbxContent>
                          <w:p w:rsidR="00FC2E54" w:rsidRPr="00FC2E54" w:rsidRDefault="00FC2E54" w:rsidP="00FC2E54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6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6B3742" w:rsidRDefault="006B3742" w:rsidP="006B3742">
            <w:pPr>
              <w:pStyle w:val="ListParagraph"/>
              <w:numPr>
                <w:ilvl w:val="1"/>
                <w:numId w:val="2"/>
              </w:numPr>
              <w:ind w:left="1080"/>
            </w:pPr>
            <m:oMath>
              <m:r>
                <w:rPr>
                  <w:rFonts w:ascii="Cambria Math" w:hAnsi="Cambria Math"/>
                </w:rPr>
                <m:t>m∠VYZ=</m:t>
              </m:r>
              <m:r>
                <w:rPr>
                  <w:rFonts w:ascii="Cambria Math" w:hAnsi="Cambria Math"/>
                  <w:color w:val="FF0000"/>
                </w:rPr>
                <m:t>50°</m:t>
              </m:r>
            </m:oMath>
            <w:r>
              <w:tab/>
            </w:r>
            <w:r>
              <w:tab/>
              <w:t xml:space="preserve">e.    VZ = </w:t>
            </w:r>
            <w:r w:rsidR="00FC2E54" w:rsidRPr="00FC2E54">
              <w:rPr>
                <w:color w:val="FF0000"/>
              </w:rPr>
              <w:t>10</w:t>
            </w:r>
          </w:p>
          <w:p w:rsidR="006B3742" w:rsidRPr="00EE0D90" w:rsidRDefault="00FC2E54" w:rsidP="006B3742">
            <w:pPr>
              <w:pStyle w:val="ListParagraph"/>
              <w:rPr>
                <w:sz w:val="1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787264" behindDoc="0" locked="0" layoutInCell="1" allowOverlap="1" wp14:anchorId="1F5A5EA9" wp14:editId="68EE485E">
                      <wp:simplePos x="0" y="0"/>
                      <wp:positionH relativeFrom="column">
                        <wp:posOffset>4923919</wp:posOffset>
                      </wp:positionH>
                      <wp:positionV relativeFrom="paragraph">
                        <wp:posOffset>52197</wp:posOffset>
                      </wp:positionV>
                      <wp:extent cx="252730" cy="237490"/>
                      <wp:effectExtent l="0" t="0" r="0" b="0"/>
                      <wp:wrapSquare wrapText="bothSides"/>
                      <wp:docPr id="19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2730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C2E54" w:rsidRPr="00FC2E54" w:rsidRDefault="00FC2E54" w:rsidP="00FC2E54">
                                  <w:pPr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F5A5EA9" id="_x0000_s1067" type="#_x0000_t202" style="position:absolute;left:0;text-align:left;margin-left:387.7pt;margin-top:4.1pt;width:19.9pt;height:18.7pt;z-index:251787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" stroked="f">
                      <v:textbox>
                        <w:txbxContent>
                          <w:p w:rsidR="00FC2E54" w:rsidRPr="00FC2E54" w:rsidRDefault="00FC2E54" w:rsidP="00FC2E54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8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564027" behindDoc="0" locked="0" layoutInCell="1" allowOverlap="1" wp14:anchorId="185B2939" wp14:editId="7C4938D5">
                      <wp:simplePos x="0" y="0"/>
                      <wp:positionH relativeFrom="column">
                        <wp:posOffset>5162212</wp:posOffset>
                      </wp:positionH>
                      <wp:positionV relativeFrom="paragraph">
                        <wp:posOffset>134549</wp:posOffset>
                      </wp:positionV>
                      <wp:extent cx="460375" cy="237490"/>
                      <wp:effectExtent l="0" t="0" r="0" b="0"/>
                      <wp:wrapSquare wrapText="bothSides"/>
                      <wp:docPr id="19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037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C2E54" w:rsidRPr="00FC2E54" w:rsidRDefault="00FC2E54" w:rsidP="00FC2E54">
                                  <w:pPr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>3</w:t>
                                  </w:r>
                                  <w:r w:rsidRPr="00FC2E54">
                                    <w:rPr>
                                      <w:color w:val="FF0000"/>
                                    </w:rPr>
                                    <w:t>0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85B2939" id="_x0000_s1068" type="#_x0000_t202" style="position:absolute;left:0;text-align:left;margin-left:406.45pt;margin-top:10.6pt;width:36.25pt;height:18.7pt;z-index:25156402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" stroked="f">
                      <v:textbox>
                        <w:txbxContent>
                          <w:p w:rsidR="00FC2E54" w:rsidRPr="00FC2E54" w:rsidRDefault="00FC2E54" w:rsidP="00FC2E54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3</w:t>
                            </w:r>
                            <w:r w:rsidRPr="00FC2E54">
                              <w:rPr>
                                <w:color w:val="FF0000"/>
                              </w:rPr>
                              <w:t>0°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6B3742" w:rsidRDefault="006B3742" w:rsidP="006B3742">
            <w:pPr>
              <w:pStyle w:val="ListParagraph"/>
              <w:numPr>
                <w:ilvl w:val="1"/>
                <w:numId w:val="2"/>
              </w:numPr>
              <w:ind w:left="1080"/>
            </w:pPr>
            <w:r>
              <w:t xml:space="preserve">VY = </w:t>
            </w:r>
            <w:r w:rsidR="00FC2E54" w:rsidRPr="00FC2E54">
              <w:rPr>
                <w:color w:val="FF0000"/>
              </w:rPr>
              <w:t>14</w:t>
            </w:r>
            <w:r>
              <w:tab/>
            </w:r>
            <w:r>
              <w:tab/>
            </w:r>
          </w:p>
          <w:p w:rsidR="006B3742" w:rsidRDefault="006B3742" w:rsidP="003A019A">
            <w:pPr>
              <w:spacing w:after="0" w:line="240" w:lineRule="auto"/>
              <w:rPr>
                <w:noProof/>
              </w:rPr>
            </w:pPr>
          </w:p>
        </w:tc>
      </w:tr>
      <w:tr w:rsidR="00330D19" w:rsidRPr="003249CF" w:rsidTr="00FC2E54">
        <w:trPr>
          <w:trHeight w:val="3104"/>
        </w:trPr>
        <w:tc>
          <w:tcPr>
            <w:tcW w:w="6655" w:type="dxa"/>
          </w:tcPr>
          <w:p w:rsidR="00330D19" w:rsidRDefault="00FC2E54" w:rsidP="00330D19">
            <w:pPr>
              <w:pStyle w:val="ListParagraph"/>
              <w:numPr>
                <w:ilvl w:val="0"/>
                <w:numId w:val="3"/>
              </w:numPr>
              <w:spacing w:after="0" w:line="240" w:lineRule="auto"/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0E7899CF" wp14:editId="43B163D8">
                      <wp:simplePos x="0" y="0"/>
                      <wp:positionH relativeFrom="column">
                        <wp:posOffset>2788731</wp:posOffset>
                      </wp:positionH>
                      <wp:positionV relativeFrom="paragraph">
                        <wp:posOffset>-54110</wp:posOffset>
                      </wp:positionV>
                      <wp:extent cx="1206189" cy="257175"/>
                      <wp:effectExtent l="0" t="0" r="13335" b="28575"/>
                      <wp:wrapNone/>
                      <wp:docPr id="197" name="Oval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06189" cy="25717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5="http://schemas.microsoft.com/office/word/2012/wordml">
                  <w:pict>
                    <v:oval w14:anchorId="3BB49E04" id="Oval 197" o:spid="_x0000_s1026" style="position:absolute;margin-left:219.6pt;margin-top:-4.25pt;width:95pt;height:20.25pt;z-index:251789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" filled="f" strokecolor="red" strokeweight="2pt"/>
                  </w:pict>
                </mc:Fallback>
              </mc:AlternateContent>
            </w:r>
            <w:r w:rsidR="00330D19">
              <w:t xml:space="preserve">                                                     CONGRUENT        NOT CONGRUENT</w:t>
            </w:r>
          </w:p>
          <w:p w:rsidR="00330D19" w:rsidRDefault="00330D19" w:rsidP="001913E1">
            <w:pPr>
              <w:spacing w:after="0" w:line="240" w:lineRule="auto"/>
            </w:pPr>
            <w:r>
              <w:rPr>
                <w:noProof/>
              </w:rPr>
              <w:drawing>
                <wp:anchor distT="0" distB="0" distL="114300" distR="114300" simplePos="0" relativeHeight="251697152" behindDoc="0" locked="0" layoutInCell="1" allowOverlap="1" wp14:anchorId="07503545" wp14:editId="2B184121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29845</wp:posOffset>
                  </wp:positionV>
                  <wp:extent cx="1706245" cy="838200"/>
                  <wp:effectExtent l="0" t="0" r="8255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624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30D19" w:rsidRDefault="0023663B" w:rsidP="001913E1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6720" behindDoc="0" locked="0" layoutInCell="1" allowOverlap="1">
                      <wp:simplePos x="0" y="0"/>
                      <wp:positionH relativeFrom="column">
                        <wp:posOffset>936679</wp:posOffset>
                      </wp:positionH>
                      <wp:positionV relativeFrom="paragraph">
                        <wp:posOffset>246042</wp:posOffset>
                      </wp:positionV>
                      <wp:extent cx="78926" cy="64851"/>
                      <wp:effectExtent l="0" t="0" r="16510" b="11430"/>
                      <wp:wrapNone/>
                      <wp:docPr id="207" name="Freeform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8926" cy="64851"/>
                              </a:xfrm>
                              <a:custGeom>
                                <a:avLst/>
                                <a:gdLst>
                                  <a:gd name="connsiteX0" fmla="*/ 0 w 78926"/>
                                  <a:gd name="connsiteY0" fmla="*/ 0 h 64851"/>
                                  <a:gd name="connsiteX1" fmla="*/ 77821 w 78926"/>
                                  <a:gd name="connsiteY1" fmla="*/ 12970 h 64851"/>
                                  <a:gd name="connsiteX2" fmla="*/ 45396 w 78926"/>
                                  <a:gd name="connsiteY2" fmla="*/ 64851 h 6485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78926" h="64851">
                                    <a:moveTo>
                                      <a:pt x="0" y="0"/>
                                    </a:moveTo>
                                    <a:cubicBezTo>
                                      <a:pt x="35127" y="1081"/>
                                      <a:pt x="70255" y="2162"/>
                                      <a:pt x="77821" y="12970"/>
                                    </a:cubicBezTo>
                                    <a:cubicBezTo>
                                      <a:pt x="85387" y="23779"/>
                                      <a:pt x="51881" y="56204"/>
                                      <a:pt x="45396" y="64851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1F28DC94" id="Freeform 207" o:spid="_x0000_s1026" style="position:absolute;margin-left:73.75pt;margin-top:19.35pt;width:6.2pt;height:5.1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8926,648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" path="m,c35127,1081,70255,2162,77821,12970,85387,23779,51881,56204,45396,64851e" filled="f" strokecolor="red" strokeweight="2pt">
                      <v:path arrowok="t" o:connecttype="custom" o:connectlocs="0,0;77821,12970;45396,64851" o:connectangles="0,0,0"/>
                    </v:shape>
                  </w:pict>
                </mc:Fallback>
              </mc:AlternateContent>
            </w:r>
            <w:r w:rsidR="00330D19">
              <w:t xml:space="preserve">                                                              Shortcut: __</w:t>
            </w:r>
            <w:r w:rsidR="00FC2E54">
              <w:rPr>
                <w:rFonts w:ascii="Arial" w:hAnsi="Arial"/>
                <w:color w:val="FF0000"/>
                <w:sz w:val="40"/>
                <w:szCs w:val="40"/>
              </w:rPr>
              <w:t xml:space="preserve"> None</w:t>
            </w:r>
            <w:r w:rsidR="00FC2E54">
              <w:t xml:space="preserve"> </w:t>
            </w:r>
            <w:r w:rsidR="00330D19">
              <w:t>_______</w:t>
            </w:r>
          </w:p>
          <w:p w:rsidR="00330D19" w:rsidRDefault="0023663B" w:rsidP="001913E1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>
                      <wp:simplePos x="0" y="0"/>
                      <wp:positionH relativeFrom="column">
                        <wp:posOffset>702955</wp:posOffset>
                      </wp:positionH>
                      <wp:positionV relativeFrom="paragraph">
                        <wp:posOffset>18793</wp:posOffset>
                      </wp:positionV>
                      <wp:extent cx="71596" cy="77822"/>
                      <wp:effectExtent l="0" t="0" r="24130" b="17780"/>
                      <wp:wrapNone/>
                      <wp:docPr id="208" name="Freeform 2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1596" cy="77822"/>
                              </a:xfrm>
                              <a:custGeom>
                                <a:avLst/>
                                <a:gdLst>
                                  <a:gd name="connsiteX0" fmla="*/ 52141 w 71596"/>
                                  <a:gd name="connsiteY0" fmla="*/ 0 h 77822"/>
                                  <a:gd name="connsiteX1" fmla="*/ 260 w 71596"/>
                                  <a:gd name="connsiteY1" fmla="*/ 51881 h 77822"/>
                                  <a:gd name="connsiteX2" fmla="*/ 71596 w 71596"/>
                                  <a:gd name="connsiteY2" fmla="*/ 77822 h 7782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71596" h="77822">
                                    <a:moveTo>
                                      <a:pt x="52141" y="0"/>
                                    </a:moveTo>
                                    <a:cubicBezTo>
                                      <a:pt x="24579" y="19455"/>
                                      <a:pt x="-2983" y="38911"/>
                                      <a:pt x="260" y="51881"/>
                                    </a:cubicBezTo>
                                    <a:cubicBezTo>
                                      <a:pt x="3503" y="64851"/>
                                      <a:pt x="71596" y="77822"/>
                                      <a:pt x="71596" y="77822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217973C2" id="Freeform 208" o:spid="_x0000_s1026" style="position:absolute;margin-left:55.35pt;margin-top:1.5pt;width:5.65pt;height:6.1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1596,778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" path="m52141,c24579,19455,-2983,38911,260,51881,3503,64851,71596,77822,71596,77822e" filled="f" strokecolor="red" strokeweight="2pt">
                      <v:path arrowok="t" o:connecttype="custom" o:connectlocs="52141,0;260,51881;71596,77822" o:connectangles="0,0,0"/>
                    </v:shape>
                  </w:pict>
                </mc:Fallback>
              </mc:AlternateContent>
            </w:r>
          </w:p>
          <w:p w:rsidR="00330D19" w:rsidRDefault="00330D19" w:rsidP="001913E1">
            <w:pPr>
              <w:spacing w:after="0" w:line="240" w:lineRule="auto"/>
            </w:pPr>
            <w:r>
              <w:t xml:space="preserve">                                                              </w:t>
            </w:r>
            <m:oMath>
              <m:r>
                <w:rPr>
                  <w:rFonts w:ascii="Cambria Math" w:hAnsi="Cambria Math"/>
                </w:rPr>
                <m:t>∆FGH≅_______________</m:t>
              </m:r>
            </m:oMath>
          </w:p>
          <w:p w:rsidR="00330D19" w:rsidRDefault="00330D19" w:rsidP="001913E1">
            <w:pPr>
              <w:spacing w:after="0" w:line="240" w:lineRule="auto"/>
            </w:pPr>
            <w:r>
              <w:t xml:space="preserve">                                                              </w:t>
            </w:r>
          </w:p>
          <w:p w:rsidR="00330D19" w:rsidRDefault="00330D19" w:rsidP="001913E1">
            <w:pPr>
              <w:spacing w:after="0" w:line="240" w:lineRule="auto"/>
            </w:pPr>
            <w:r>
              <w:t xml:space="preserve">                                                              Additional Reason(s): </w:t>
            </w:r>
          </w:p>
          <w:p w:rsidR="00330D19" w:rsidRDefault="00330D19" w:rsidP="001913E1">
            <w:pPr>
              <w:spacing w:after="0" w:line="240" w:lineRule="auto"/>
            </w:pPr>
            <w:r>
              <w:t xml:space="preserve">                                                              </w:t>
            </w:r>
          </w:p>
          <w:p w:rsidR="00330D19" w:rsidRPr="003249CF" w:rsidRDefault="00330D19" w:rsidP="00FC2E54">
            <w:pPr>
              <w:spacing w:after="0" w:line="240" w:lineRule="auto"/>
              <w:ind w:left="360"/>
              <w:rPr>
                <w:noProof/>
              </w:rPr>
            </w:pPr>
            <w:r>
              <w:t xml:space="preserve">                                                             </w:t>
            </w:r>
            <w:r>
              <w:br/>
              <w:t xml:space="preserve">                                                   </w:t>
            </w:r>
            <w:r w:rsidR="00FC2E54" w:rsidRPr="00FC2E54">
              <w:rPr>
                <w:rFonts w:ascii="Arial" w:hAnsi="Arial"/>
                <w:color w:val="FF0000"/>
                <w:sz w:val="40"/>
                <w:szCs w:val="40"/>
              </w:rPr>
              <w:t>Vertical angles thm</w:t>
            </w:r>
            <w:r w:rsidR="00FC2E54">
              <w:rPr>
                <w:rFonts w:ascii="Arial" w:hAnsi="Arial"/>
                <w:color w:val="FF0000"/>
                <w:sz w:val="40"/>
                <w:szCs w:val="40"/>
              </w:rPr>
              <w:t>.</w:t>
            </w:r>
            <w:r w:rsidRPr="00FC2E54">
              <w:rPr>
                <w:rFonts w:ascii="Arial" w:hAnsi="Arial"/>
                <w:color w:val="FF0000"/>
                <w:sz w:val="40"/>
                <w:szCs w:val="40"/>
              </w:rPr>
              <w:t xml:space="preserve"> </w:t>
            </w:r>
            <w:r>
              <w:t xml:space="preserve">                                                                </w:t>
            </w:r>
          </w:p>
        </w:tc>
        <w:tc>
          <w:tcPr>
            <w:tcW w:w="4135" w:type="dxa"/>
            <w:gridSpan w:val="2"/>
          </w:tcPr>
          <w:p w:rsidR="00330D19" w:rsidRPr="003249CF" w:rsidRDefault="00330D19" w:rsidP="001913E1">
            <w:pPr>
              <w:spacing w:after="0" w:line="240" w:lineRule="auto"/>
            </w:pPr>
          </w:p>
        </w:tc>
      </w:tr>
      <w:tr w:rsidR="00330D19" w:rsidRPr="003249CF" w:rsidTr="00FC2E54">
        <w:trPr>
          <w:trHeight w:val="3131"/>
        </w:trPr>
        <w:tc>
          <w:tcPr>
            <w:tcW w:w="6655" w:type="dxa"/>
          </w:tcPr>
          <w:p w:rsidR="00330D19" w:rsidRDefault="00FC2E54" w:rsidP="001913E1">
            <w:pPr>
              <w:pStyle w:val="ListParagraph"/>
              <w:numPr>
                <w:ilvl w:val="0"/>
                <w:numId w:val="3"/>
              </w:num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1360" behindDoc="0" locked="0" layoutInCell="1" allowOverlap="1" wp14:anchorId="1F93937F" wp14:editId="7B8E2768">
                      <wp:simplePos x="0" y="0"/>
                      <wp:positionH relativeFrom="column">
                        <wp:posOffset>1854835</wp:posOffset>
                      </wp:positionH>
                      <wp:positionV relativeFrom="paragraph">
                        <wp:posOffset>-44274</wp:posOffset>
                      </wp:positionV>
                      <wp:extent cx="866140" cy="257175"/>
                      <wp:effectExtent l="0" t="0" r="10160" b="28575"/>
                      <wp:wrapNone/>
                      <wp:docPr id="198" name="Oval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6140" cy="25717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0170A127" id="Oval 198" o:spid="_x0000_s1026" style="position:absolute;margin-left:146.05pt;margin-top:-3.5pt;width:68.2pt;height:20.2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" filled="f" strokecolor="red" strokeweight="2pt"/>
                  </w:pict>
                </mc:Fallback>
              </mc:AlternateContent>
            </w:r>
            <w:r w:rsidR="00330D19">
              <w:rPr>
                <w:noProof/>
              </w:rPr>
              <w:drawing>
                <wp:anchor distT="0" distB="0" distL="114300" distR="114300" simplePos="0" relativeHeight="251698176" behindDoc="0" locked="0" layoutInCell="1" allowOverlap="1" wp14:anchorId="178AAA6F" wp14:editId="3DB91C4C">
                  <wp:simplePos x="0" y="0"/>
                  <wp:positionH relativeFrom="column">
                    <wp:posOffset>222347</wp:posOffset>
                  </wp:positionH>
                  <wp:positionV relativeFrom="paragraph">
                    <wp:posOffset>53242</wp:posOffset>
                  </wp:positionV>
                  <wp:extent cx="1283335" cy="762000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3335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30D19">
              <w:t xml:space="preserve">                                                     CONGRUENT        NOT CONGRUENT</w:t>
            </w:r>
          </w:p>
          <w:p w:rsidR="00330D19" w:rsidRDefault="0023663B" w:rsidP="001913E1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73B7528D" wp14:editId="5AE6DB3D">
                      <wp:simplePos x="0" y="0"/>
                      <wp:positionH relativeFrom="column">
                        <wp:posOffset>881609</wp:posOffset>
                      </wp:positionH>
                      <wp:positionV relativeFrom="paragraph">
                        <wp:posOffset>143970</wp:posOffset>
                      </wp:positionV>
                      <wp:extent cx="175098" cy="149684"/>
                      <wp:effectExtent l="0" t="0" r="15875" b="22225"/>
                      <wp:wrapNone/>
                      <wp:docPr id="204" name="Straight Connector 2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75098" cy="149684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4877EFF9" id="Straight Connector 204" o:spid="_x0000_s1026" style="position:absolute;flip:x y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9.4pt,11.35pt" to="83.2pt,2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" strokecolor="red" strokeweight="1pt"/>
                  </w:pict>
                </mc:Fallback>
              </mc:AlternateContent>
            </w:r>
          </w:p>
          <w:p w:rsidR="00330D19" w:rsidRDefault="0023663B" w:rsidP="001913E1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428D1022" wp14:editId="38B0C8D3">
                      <wp:simplePos x="0" y="0"/>
                      <wp:positionH relativeFrom="column">
                        <wp:posOffset>797803</wp:posOffset>
                      </wp:positionH>
                      <wp:positionV relativeFrom="paragraph">
                        <wp:posOffset>13254</wp:posOffset>
                      </wp:positionV>
                      <wp:extent cx="175098" cy="149684"/>
                      <wp:effectExtent l="0" t="0" r="15875" b="22225"/>
                      <wp:wrapNone/>
                      <wp:docPr id="205" name="Straight Connector 2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75098" cy="149684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6C64B058" id="Straight Connector 205" o:spid="_x0000_s1026" style="position:absolute;flip:x y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2.8pt,1.05pt" to="76.6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" strokecolor="red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6CF24457" wp14:editId="2534AFBA">
                      <wp:simplePos x="0" y="0"/>
                      <wp:positionH relativeFrom="column">
                        <wp:posOffset>707012</wp:posOffset>
                      </wp:positionH>
                      <wp:positionV relativeFrom="paragraph">
                        <wp:posOffset>54367</wp:posOffset>
                      </wp:positionV>
                      <wp:extent cx="175098" cy="149684"/>
                      <wp:effectExtent l="0" t="0" r="15875" b="22225"/>
                      <wp:wrapNone/>
                      <wp:docPr id="203" name="Straight Connector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75098" cy="149684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380FEA76" id="Straight Connector 203" o:spid="_x0000_s1026" style="position:absolute;flip:x y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5.65pt,4.3pt" to="69.45pt,1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" strokecolor="red" strokeweight="1pt"/>
                  </w:pict>
                </mc:Fallback>
              </mc:AlternateContent>
            </w:r>
            <w:r w:rsidR="00330D19">
              <w:t xml:space="preserve">                                                              Shortcut: _</w:t>
            </w:r>
            <w:r w:rsidR="00FC2E54" w:rsidRPr="00C80386">
              <w:rPr>
                <w:rFonts w:ascii="Arial" w:hAnsi="Arial"/>
                <w:color w:val="FF0000"/>
                <w:sz w:val="40"/>
                <w:szCs w:val="40"/>
              </w:rPr>
              <w:t xml:space="preserve"> S</w:t>
            </w:r>
            <w:r w:rsidR="00FC2E54">
              <w:rPr>
                <w:rFonts w:ascii="Arial" w:hAnsi="Arial"/>
                <w:color w:val="FF0000"/>
                <w:sz w:val="40"/>
                <w:szCs w:val="40"/>
              </w:rPr>
              <w:t>SS</w:t>
            </w:r>
            <w:r w:rsidR="00FC2E54">
              <w:t xml:space="preserve"> </w:t>
            </w:r>
            <w:r w:rsidR="00330D19">
              <w:t>________</w:t>
            </w:r>
          </w:p>
          <w:p w:rsidR="00330D19" w:rsidRDefault="00330D19" w:rsidP="001913E1">
            <w:pPr>
              <w:spacing w:after="0" w:line="240" w:lineRule="auto"/>
            </w:pPr>
          </w:p>
          <w:p w:rsidR="00330D19" w:rsidRDefault="00330D19" w:rsidP="001913E1">
            <w:pPr>
              <w:spacing w:after="0" w:line="240" w:lineRule="auto"/>
            </w:pPr>
            <w:r>
              <w:t xml:space="preserve">                                                              </w:t>
            </w:r>
            <m:oMath>
              <m:r>
                <w:rPr>
                  <w:rFonts w:ascii="Cambria Math" w:hAnsi="Cambria Math"/>
                </w:rPr>
                <m:t>∆EGH≅</m:t>
              </m:r>
              <m:r>
                <w:rPr>
                  <w:rFonts w:ascii="Cambria Math" w:hAnsi="Cambria Math"/>
                  <w:color w:val="FF0000"/>
                  <w:sz w:val="40"/>
                  <w:szCs w:val="40"/>
                </w:rPr>
                <m:t>∆GEF</m:t>
              </m:r>
            </m:oMath>
          </w:p>
          <w:p w:rsidR="00330D19" w:rsidRDefault="00330D19" w:rsidP="001913E1">
            <w:pPr>
              <w:spacing w:after="0" w:line="240" w:lineRule="auto"/>
            </w:pPr>
            <w:r>
              <w:t xml:space="preserve">                                                              </w:t>
            </w:r>
          </w:p>
          <w:p w:rsidR="00330D19" w:rsidRDefault="00330D19" w:rsidP="001913E1">
            <w:pPr>
              <w:spacing w:after="0" w:line="240" w:lineRule="auto"/>
            </w:pPr>
            <w:r>
              <w:t xml:space="preserve">                                                              Additional Reason(s): </w:t>
            </w:r>
          </w:p>
          <w:p w:rsidR="00330D19" w:rsidRPr="003249CF" w:rsidRDefault="00330D19" w:rsidP="00FC2E54">
            <w:pPr>
              <w:spacing w:after="0" w:line="240" w:lineRule="auto"/>
              <w:ind w:left="360"/>
              <w:rPr>
                <w:noProof/>
              </w:rPr>
            </w:pPr>
            <w:r>
              <w:t xml:space="preserve">                                               </w:t>
            </w:r>
            <w:r w:rsidR="00FC2E54" w:rsidRPr="00C80386">
              <w:rPr>
                <w:rFonts w:ascii="Arial" w:hAnsi="Arial"/>
                <w:color w:val="FF0000"/>
                <w:sz w:val="40"/>
                <w:szCs w:val="40"/>
              </w:rPr>
              <w:t>Reflexive property</w:t>
            </w:r>
            <w:r>
              <w:t xml:space="preserve">                                                             </w:t>
            </w:r>
            <w:r>
              <w:br/>
              <w:t xml:space="preserve">                                                       _____________________________                                                              </w:t>
            </w:r>
          </w:p>
        </w:tc>
        <w:tc>
          <w:tcPr>
            <w:tcW w:w="4135" w:type="dxa"/>
            <w:gridSpan w:val="2"/>
          </w:tcPr>
          <w:p w:rsidR="00330D19" w:rsidRPr="003249CF" w:rsidRDefault="00330D19" w:rsidP="001913E1">
            <w:pPr>
              <w:spacing w:after="0" w:line="240" w:lineRule="auto"/>
            </w:pPr>
          </w:p>
        </w:tc>
      </w:tr>
      <w:tr w:rsidR="00330D19" w:rsidRPr="003249CF" w:rsidTr="00FC2E54">
        <w:trPr>
          <w:trHeight w:val="2231"/>
        </w:trPr>
        <w:tc>
          <w:tcPr>
            <w:tcW w:w="6655" w:type="dxa"/>
            <w:tcBorders>
              <w:bottom w:val="nil"/>
            </w:tcBorders>
          </w:tcPr>
          <w:p w:rsidR="00330D19" w:rsidRPr="003249CF" w:rsidRDefault="00FC2E54" w:rsidP="001913E1">
            <w:pPr>
              <w:spacing w:after="0" w:line="240" w:lineRule="auto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3408" behindDoc="0" locked="0" layoutInCell="1" allowOverlap="1" wp14:anchorId="1859CA36" wp14:editId="47AF4226">
                      <wp:simplePos x="0" y="0"/>
                      <wp:positionH relativeFrom="column">
                        <wp:posOffset>1854875</wp:posOffset>
                      </wp:positionH>
                      <wp:positionV relativeFrom="paragraph">
                        <wp:posOffset>126365</wp:posOffset>
                      </wp:positionV>
                      <wp:extent cx="866140" cy="257175"/>
                      <wp:effectExtent l="0" t="0" r="10160" b="28575"/>
                      <wp:wrapNone/>
                      <wp:docPr id="199" name="Oval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6140" cy="25717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7F85F197" id="Oval 199" o:spid="_x0000_s1026" style="position:absolute;margin-left:146.05pt;margin-top:9.95pt;width:68.2pt;height:20.2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" filled="f" strokecolor="red" strokeweight="2pt"/>
                  </w:pict>
                </mc:Fallback>
              </mc:AlternateContent>
            </w:r>
            <w:r w:rsidR="00330D19">
              <w:rPr>
                <w:noProof/>
              </w:rPr>
              <w:t xml:space="preserve">13.  Given: B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AD</m:t>
                  </m:r>
                </m:e>
              </m:acc>
            </m:oMath>
            <w:r w:rsidR="00330D19">
              <w:rPr>
                <w:noProof/>
              </w:rPr>
              <w:t xml:space="preserve">, </w:t>
            </w:r>
            <m:oMath>
              <m:r>
                <w:rPr>
                  <w:rFonts w:ascii="Cambria Math" w:hAnsi="Cambria Math"/>
                  <w:noProof/>
                </w:rPr>
                <m:t>∠C≅∠E</m:t>
              </m:r>
            </m:oMath>
            <w:r w:rsidR="00330D19">
              <w:rPr>
                <w:noProof/>
              </w:rPr>
              <w:t xml:space="preserve">, </w:t>
            </w:r>
            <m:oMath>
              <m:r>
                <w:rPr>
                  <w:rFonts w:ascii="Cambria Math" w:hAnsi="Cambria Math"/>
                  <w:noProof/>
                </w:rPr>
                <m:t>∠A≅∠DBE</m:t>
              </m:r>
            </m:oMath>
          </w:p>
          <w:p w:rsidR="00330D19" w:rsidRDefault="00330D19" w:rsidP="001913E1">
            <w:pPr>
              <w:pStyle w:val="ListParagraph"/>
              <w:spacing w:after="0" w:line="240" w:lineRule="auto"/>
              <w:ind w:left="405"/>
            </w:pPr>
            <w:r>
              <w:t xml:space="preserve">                                                     CONGRUENT        NOT CONGRUENT</w:t>
            </w:r>
          </w:p>
          <w:p w:rsidR="00330D19" w:rsidRDefault="00330D19" w:rsidP="001913E1">
            <w:pPr>
              <w:spacing w:after="0" w:line="240" w:lineRule="auto"/>
            </w:pPr>
            <w:r>
              <w:rPr>
                <w:noProof/>
              </w:rPr>
              <w:drawing>
                <wp:anchor distT="0" distB="0" distL="114300" distR="114300" simplePos="0" relativeHeight="251699200" behindDoc="0" locked="0" layoutInCell="1" allowOverlap="1" wp14:anchorId="5BAD9244" wp14:editId="2CD12C12">
                  <wp:simplePos x="0" y="0"/>
                  <wp:positionH relativeFrom="column">
                    <wp:posOffset>123190</wp:posOffset>
                  </wp:positionH>
                  <wp:positionV relativeFrom="paragraph">
                    <wp:posOffset>33020</wp:posOffset>
                  </wp:positionV>
                  <wp:extent cx="1342390" cy="1025525"/>
                  <wp:effectExtent l="0" t="0" r="0" b="3175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2390" cy="1025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30D19" w:rsidRDefault="0023663B" w:rsidP="001913E1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 wp14:anchorId="7BBABAC9" wp14:editId="459C98A5">
                      <wp:simplePos x="0" y="0"/>
                      <wp:positionH relativeFrom="column">
                        <wp:posOffset>545235</wp:posOffset>
                      </wp:positionH>
                      <wp:positionV relativeFrom="paragraph">
                        <wp:posOffset>183285</wp:posOffset>
                      </wp:positionV>
                      <wp:extent cx="175098" cy="149684"/>
                      <wp:effectExtent l="0" t="0" r="15875" b="22225"/>
                      <wp:wrapNone/>
                      <wp:docPr id="209" name="Straight Connector 20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75098" cy="149684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2FA07588" id="Straight Connector 209" o:spid="_x0000_s1026" style="position:absolute;flip:x y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.95pt,14.45pt" to="56.75pt,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" strokecolor="red" strokeweight="1pt"/>
                  </w:pict>
                </mc:Fallback>
              </mc:AlternateContent>
            </w:r>
            <w:r w:rsidRPr="0023663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2080" behindDoc="0" locked="0" layoutInCell="1" allowOverlap="1" wp14:anchorId="2712CA0E" wp14:editId="16DE3D7A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189230</wp:posOffset>
                      </wp:positionV>
                      <wp:extent cx="200660" cy="71755"/>
                      <wp:effectExtent l="0" t="0" r="27940" b="23495"/>
                      <wp:wrapNone/>
                      <wp:docPr id="218" name="Freeform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660" cy="71755"/>
                              </a:xfrm>
                              <a:custGeom>
                                <a:avLst/>
                                <a:gdLst>
                                  <a:gd name="connsiteX0" fmla="*/ 0 w 201038"/>
                                  <a:gd name="connsiteY0" fmla="*/ 25940 h 71828"/>
                                  <a:gd name="connsiteX1" fmla="*/ 90792 w 201038"/>
                                  <a:gd name="connsiteY1" fmla="*/ 71336 h 71828"/>
                                  <a:gd name="connsiteX2" fmla="*/ 201038 w 201038"/>
                                  <a:gd name="connsiteY2" fmla="*/ 0 h 7182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01038" h="71828">
                                    <a:moveTo>
                                      <a:pt x="0" y="25940"/>
                                    </a:moveTo>
                                    <a:cubicBezTo>
                                      <a:pt x="28643" y="50799"/>
                                      <a:pt x="57286" y="75659"/>
                                      <a:pt x="90792" y="71336"/>
                                    </a:cubicBezTo>
                                    <a:cubicBezTo>
                                      <a:pt x="124298" y="67013"/>
                                      <a:pt x="157804" y="37830"/>
                                      <a:pt x="201038" y="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3BD6A99D" id="Freeform 218" o:spid="_x0000_s1026" style="position:absolute;margin-left:53.1pt;margin-top:14.9pt;width:15.8pt;height:5.6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01038,718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" path="m,25940c28643,50799,57286,75659,90792,71336,124298,67013,157804,37830,201038,e" filled="f" strokecolor="red" strokeweight="2pt">
                      <v:path arrowok="t" o:connecttype="custom" o:connectlocs="0,25914;90621,71264;200660,0" o:connectangles="0,0,0"/>
                    </v:shape>
                  </w:pict>
                </mc:Fallback>
              </mc:AlternateContent>
            </w:r>
            <w:r w:rsidRPr="0023663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1056" behindDoc="0" locked="0" layoutInCell="1" allowOverlap="1" wp14:anchorId="66E9223F" wp14:editId="18D3BC2E">
                      <wp:simplePos x="0" y="0"/>
                      <wp:positionH relativeFrom="column">
                        <wp:posOffset>713699</wp:posOffset>
                      </wp:positionH>
                      <wp:positionV relativeFrom="paragraph">
                        <wp:posOffset>130864</wp:posOffset>
                      </wp:positionV>
                      <wp:extent cx="103761" cy="51963"/>
                      <wp:effectExtent l="0" t="0" r="10795" b="24765"/>
                      <wp:wrapNone/>
                      <wp:docPr id="216" name="Freeform 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3761" cy="51963"/>
                              </a:xfrm>
                              <a:custGeom>
                                <a:avLst/>
                                <a:gdLst>
                                  <a:gd name="connsiteX0" fmla="*/ 0 w 103761"/>
                                  <a:gd name="connsiteY0" fmla="*/ 0 h 51963"/>
                                  <a:gd name="connsiteX1" fmla="*/ 51881 w 103761"/>
                                  <a:gd name="connsiteY1" fmla="*/ 51881 h 51963"/>
                                  <a:gd name="connsiteX2" fmla="*/ 103761 w 103761"/>
                                  <a:gd name="connsiteY2" fmla="*/ 12970 h 5196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03761" h="51963">
                                    <a:moveTo>
                                      <a:pt x="0" y="0"/>
                                    </a:moveTo>
                                    <a:cubicBezTo>
                                      <a:pt x="17294" y="24859"/>
                                      <a:pt x="34588" y="49719"/>
                                      <a:pt x="51881" y="51881"/>
                                    </a:cubicBezTo>
                                    <a:cubicBezTo>
                                      <a:pt x="69175" y="54043"/>
                                      <a:pt x="103761" y="12970"/>
                                      <a:pt x="103761" y="1297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739ECF35" id="Freeform 216" o:spid="_x0000_s1026" style="position:absolute;margin-left:56.2pt;margin-top:10.3pt;width:8.15pt;height:4.1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3761,519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" path="m,c17294,24859,34588,49719,51881,51881v17294,2162,51880,-38911,51880,-38911e" filled="f" strokecolor="red" strokeweight="2pt">
                      <v:path arrowok="t" o:connecttype="custom" o:connectlocs="0,0;51881,51881;103761,12970" o:connectangles="0,0,0"/>
                    </v:shape>
                  </w:pict>
                </mc:Fallback>
              </mc:AlternateContent>
            </w:r>
            <w:r w:rsidR="00330D19">
              <w:t xml:space="preserve">                                        </w:t>
            </w:r>
            <w:r w:rsidR="0091556D">
              <w:t xml:space="preserve">                      Shortcut:  </w:t>
            </w:r>
            <w:r w:rsidR="0091556D">
              <w:rPr>
                <w:rFonts w:ascii="Arial" w:hAnsi="Arial"/>
                <w:color w:val="FF0000"/>
                <w:sz w:val="40"/>
                <w:szCs w:val="40"/>
              </w:rPr>
              <w:t>AAS</w:t>
            </w:r>
            <w:r w:rsidR="0091556D">
              <w:t xml:space="preserve"> </w:t>
            </w:r>
            <w:r w:rsidR="00330D19">
              <w:t>__________</w:t>
            </w:r>
          </w:p>
          <w:p w:rsidR="00330D19" w:rsidRDefault="0023663B" w:rsidP="001913E1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7984" behindDoc="0" locked="0" layoutInCell="1" allowOverlap="1" wp14:anchorId="02A272AB" wp14:editId="2D15BA9A">
                      <wp:simplePos x="0" y="0"/>
                      <wp:positionH relativeFrom="column">
                        <wp:posOffset>554058</wp:posOffset>
                      </wp:positionH>
                      <wp:positionV relativeFrom="paragraph">
                        <wp:posOffset>126473</wp:posOffset>
                      </wp:positionV>
                      <wp:extent cx="103761" cy="51963"/>
                      <wp:effectExtent l="0" t="0" r="10795" b="24765"/>
                      <wp:wrapNone/>
                      <wp:docPr id="214" name="Freeform 2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3761" cy="51963"/>
                              </a:xfrm>
                              <a:custGeom>
                                <a:avLst/>
                                <a:gdLst>
                                  <a:gd name="connsiteX0" fmla="*/ 0 w 103761"/>
                                  <a:gd name="connsiteY0" fmla="*/ 0 h 51963"/>
                                  <a:gd name="connsiteX1" fmla="*/ 51881 w 103761"/>
                                  <a:gd name="connsiteY1" fmla="*/ 51881 h 51963"/>
                                  <a:gd name="connsiteX2" fmla="*/ 103761 w 103761"/>
                                  <a:gd name="connsiteY2" fmla="*/ 12970 h 5196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03761" h="51963">
                                    <a:moveTo>
                                      <a:pt x="0" y="0"/>
                                    </a:moveTo>
                                    <a:cubicBezTo>
                                      <a:pt x="17294" y="24859"/>
                                      <a:pt x="34588" y="49719"/>
                                      <a:pt x="51881" y="51881"/>
                                    </a:cubicBezTo>
                                    <a:cubicBezTo>
                                      <a:pt x="69175" y="54043"/>
                                      <a:pt x="103761" y="12970"/>
                                      <a:pt x="103761" y="1297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0609AA9C" id="Freeform 214" o:spid="_x0000_s1026" style="position:absolute;margin-left:43.65pt;margin-top:9.95pt;width:8.15pt;height:4.1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3761,519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" path="m,c17294,24859,34588,49719,51881,51881v17294,2162,51880,-38911,51880,-38911e" filled="f" strokecolor="red" strokeweight="2pt">
                      <v:path arrowok="t" o:connecttype="custom" o:connectlocs="0,0;51881,51881;103761,12970" o:connectangles="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4912" behindDoc="0" locked="0" layoutInCell="1" allowOverlap="1" wp14:anchorId="35A46D6E" wp14:editId="0006EA62">
                      <wp:simplePos x="0" y="0"/>
                      <wp:positionH relativeFrom="column">
                        <wp:posOffset>1050249</wp:posOffset>
                      </wp:positionH>
                      <wp:positionV relativeFrom="paragraph">
                        <wp:posOffset>40086</wp:posOffset>
                      </wp:positionV>
                      <wp:extent cx="77920" cy="90791"/>
                      <wp:effectExtent l="0" t="0" r="17780" b="24130"/>
                      <wp:wrapNone/>
                      <wp:docPr id="212" name="Freeform 2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7920" cy="90791"/>
                              </a:xfrm>
                              <a:custGeom>
                                <a:avLst/>
                                <a:gdLst>
                                  <a:gd name="connsiteX0" fmla="*/ 64950 w 77920"/>
                                  <a:gd name="connsiteY0" fmla="*/ 90791 h 90791"/>
                                  <a:gd name="connsiteX1" fmla="*/ 99 w 77920"/>
                                  <a:gd name="connsiteY1" fmla="*/ 19455 h 90791"/>
                                  <a:gd name="connsiteX2" fmla="*/ 77920 w 77920"/>
                                  <a:gd name="connsiteY2" fmla="*/ 0 h 9079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77920" h="90791">
                                    <a:moveTo>
                                      <a:pt x="64950" y="90791"/>
                                    </a:moveTo>
                                    <a:cubicBezTo>
                                      <a:pt x="31443" y="62689"/>
                                      <a:pt x="-2063" y="34587"/>
                                      <a:pt x="99" y="19455"/>
                                    </a:cubicBezTo>
                                    <a:cubicBezTo>
                                      <a:pt x="2261" y="4323"/>
                                      <a:pt x="77920" y="0"/>
                                      <a:pt x="77920" y="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57269089" id="Freeform 212" o:spid="_x0000_s1026" style="position:absolute;margin-left:82.7pt;margin-top:3.15pt;width:6.15pt;height:7.1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7920,907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" path="m64950,90791c31443,62689,-2063,34587,99,19455,2261,4323,77920,,77920,e" filled="f" strokecolor="red" strokeweight="2pt">
                      <v:path arrowok="t" o:connecttype="custom" o:connectlocs="64950,90791;99,19455;77920,0" o:connectangles="0,0,0"/>
                    </v:shape>
                  </w:pict>
                </mc:Fallback>
              </mc:AlternateContent>
            </w:r>
          </w:p>
          <w:p w:rsidR="00330D19" w:rsidRDefault="0023663B" w:rsidP="001913E1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1840" behindDoc="0" locked="0" layoutInCell="1" allowOverlap="1" wp14:anchorId="6D409F46" wp14:editId="632B44C0">
                      <wp:simplePos x="0" y="0"/>
                      <wp:positionH relativeFrom="column">
                        <wp:posOffset>343697</wp:posOffset>
                      </wp:positionH>
                      <wp:positionV relativeFrom="paragraph">
                        <wp:posOffset>5904</wp:posOffset>
                      </wp:positionV>
                      <wp:extent cx="175098" cy="149684"/>
                      <wp:effectExtent l="0" t="0" r="15875" b="22225"/>
                      <wp:wrapNone/>
                      <wp:docPr id="210" name="Straight Connector 2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75098" cy="149684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5D824088" id="Straight Connector 210" o:spid="_x0000_s1026" style="position:absolute;flip:x y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.05pt,.45pt" to="40.85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" strokecolor="red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9008" behindDoc="0" locked="0" layoutInCell="1" allowOverlap="1" wp14:anchorId="59B486EC" wp14:editId="7DA8FF0C">
                      <wp:simplePos x="0" y="0"/>
                      <wp:positionH relativeFrom="column">
                        <wp:posOffset>515147</wp:posOffset>
                      </wp:positionH>
                      <wp:positionV relativeFrom="paragraph">
                        <wp:posOffset>14659</wp:posOffset>
                      </wp:positionV>
                      <wp:extent cx="201038" cy="71828"/>
                      <wp:effectExtent l="0" t="0" r="27940" b="23495"/>
                      <wp:wrapNone/>
                      <wp:docPr id="215" name="Freeform 2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1038" cy="71828"/>
                              </a:xfrm>
                              <a:custGeom>
                                <a:avLst/>
                                <a:gdLst>
                                  <a:gd name="connsiteX0" fmla="*/ 0 w 201038"/>
                                  <a:gd name="connsiteY0" fmla="*/ 25940 h 71828"/>
                                  <a:gd name="connsiteX1" fmla="*/ 90792 w 201038"/>
                                  <a:gd name="connsiteY1" fmla="*/ 71336 h 71828"/>
                                  <a:gd name="connsiteX2" fmla="*/ 201038 w 201038"/>
                                  <a:gd name="connsiteY2" fmla="*/ 0 h 7182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01038" h="71828">
                                    <a:moveTo>
                                      <a:pt x="0" y="25940"/>
                                    </a:moveTo>
                                    <a:cubicBezTo>
                                      <a:pt x="28643" y="50799"/>
                                      <a:pt x="57286" y="75659"/>
                                      <a:pt x="90792" y="71336"/>
                                    </a:cubicBezTo>
                                    <a:cubicBezTo>
                                      <a:pt x="124298" y="67013"/>
                                      <a:pt x="157804" y="37830"/>
                                      <a:pt x="201038" y="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3B34D108" id="Freeform 215" o:spid="_x0000_s1026" style="position:absolute;margin-left:40.55pt;margin-top:1.15pt;width:15.85pt;height:5.6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01038,718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" path="m,25940c28643,50799,57286,75659,90792,71336,124298,67013,157804,37830,201038,e" filled="f" strokecolor="red" strokeweight="2pt">
                      <v:path arrowok="t" o:connecttype="custom" o:connectlocs="0,25940;90792,71336;201038,0" o:connectangles="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2864" behindDoc="0" locked="0" layoutInCell="1" allowOverlap="1" wp14:anchorId="574D5E1A" wp14:editId="4E1FF744">
                      <wp:simplePos x="0" y="0"/>
                      <wp:positionH relativeFrom="column">
                        <wp:posOffset>871729</wp:posOffset>
                      </wp:positionH>
                      <wp:positionV relativeFrom="paragraph">
                        <wp:posOffset>176787</wp:posOffset>
                      </wp:positionV>
                      <wp:extent cx="77920" cy="90791"/>
                      <wp:effectExtent l="0" t="0" r="17780" b="24130"/>
                      <wp:wrapNone/>
                      <wp:docPr id="211" name="Freeform 2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7920" cy="90791"/>
                              </a:xfrm>
                              <a:custGeom>
                                <a:avLst/>
                                <a:gdLst>
                                  <a:gd name="connsiteX0" fmla="*/ 64950 w 77920"/>
                                  <a:gd name="connsiteY0" fmla="*/ 90791 h 90791"/>
                                  <a:gd name="connsiteX1" fmla="*/ 99 w 77920"/>
                                  <a:gd name="connsiteY1" fmla="*/ 19455 h 90791"/>
                                  <a:gd name="connsiteX2" fmla="*/ 77920 w 77920"/>
                                  <a:gd name="connsiteY2" fmla="*/ 0 h 9079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77920" h="90791">
                                    <a:moveTo>
                                      <a:pt x="64950" y="90791"/>
                                    </a:moveTo>
                                    <a:cubicBezTo>
                                      <a:pt x="31443" y="62689"/>
                                      <a:pt x="-2063" y="34587"/>
                                      <a:pt x="99" y="19455"/>
                                    </a:cubicBezTo>
                                    <a:cubicBezTo>
                                      <a:pt x="2261" y="4323"/>
                                      <a:pt x="77920" y="0"/>
                                      <a:pt x="77920" y="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40A95C88" id="Freeform 211" o:spid="_x0000_s1026" style="position:absolute;margin-left:68.65pt;margin-top:13.9pt;width:6.15pt;height:7.1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7920,907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" path="m64950,90791c31443,62689,-2063,34587,99,19455,2261,4323,77920,,77920,e" filled="f" strokecolor="red" strokeweight="2pt">
                      <v:path arrowok="t" o:connecttype="custom" o:connectlocs="64950,90791;99,19455;77920,0" o:connectangles="0,0,0"/>
                    </v:shape>
                  </w:pict>
                </mc:Fallback>
              </mc:AlternateContent>
            </w:r>
            <w:r w:rsidR="00330D19">
              <w:t xml:space="preserve">                                                              </w:t>
            </w:r>
            <m:oMath>
              <m:r>
                <w:rPr>
                  <w:rFonts w:ascii="Cambria Math" w:hAnsi="Cambria Math"/>
                </w:rPr>
                <m:t>∆ABC≅</m:t>
              </m:r>
              <m:r>
                <w:rPr>
                  <w:rFonts w:ascii="Cambria Math" w:hAnsi="Cambria Math"/>
                  <w:color w:val="FF0000"/>
                  <w:sz w:val="40"/>
                  <w:szCs w:val="40"/>
                </w:rPr>
                <m:t>∆BDE</m:t>
              </m:r>
            </m:oMath>
          </w:p>
          <w:p w:rsidR="00330D19" w:rsidRDefault="00330D19" w:rsidP="001913E1">
            <w:pPr>
              <w:spacing w:after="0" w:line="240" w:lineRule="auto"/>
            </w:pPr>
            <w:r>
              <w:t xml:space="preserve">                                                              </w:t>
            </w:r>
          </w:p>
          <w:p w:rsidR="00330D19" w:rsidRDefault="00330D19" w:rsidP="001913E1">
            <w:pPr>
              <w:spacing w:after="0" w:line="240" w:lineRule="auto"/>
            </w:pPr>
            <w:r>
              <w:t xml:space="preserve">                                                              Additional Reason(s): </w:t>
            </w:r>
          </w:p>
          <w:p w:rsidR="00330D19" w:rsidRDefault="00330D19" w:rsidP="001913E1">
            <w:pPr>
              <w:spacing w:after="0" w:line="240" w:lineRule="auto"/>
            </w:pPr>
            <w:r>
              <w:t xml:space="preserve">                                                              </w:t>
            </w:r>
            <w:r w:rsidR="0023663B">
              <w:rPr>
                <w:rFonts w:ascii="Arial" w:hAnsi="Arial"/>
                <w:color w:val="FF0000"/>
                <w:sz w:val="40"/>
                <w:szCs w:val="40"/>
              </w:rPr>
              <w:t>Midpoint definition</w:t>
            </w:r>
          </w:p>
          <w:p w:rsidR="00330D19" w:rsidRDefault="00330D19" w:rsidP="001913E1">
            <w:pPr>
              <w:spacing w:after="0" w:line="240" w:lineRule="auto"/>
            </w:pPr>
          </w:p>
          <w:p w:rsidR="00330D19" w:rsidRPr="003249CF" w:rsidRDefault="00330D19" w:rsidP="0079252A">
            <w:pPr>
              <w:spacing w:after="0" w:line="240" w:lineRule="auto"/>
              <w:rPr>
                <w:noProof/>
              </w:rPr>
            </w:pPr>
            <w:r>
              <w:t xml:space="preserve">                                                                                                                          </w:t>
            </w:r>
          </w:p>
        </w:tc>
        <w:tc>
          <w:tcPr>
            <w:tcW w:w="4135" w:type="dxa"/>
            <w:gridSpan w:val="2"/>
            <w:tcBorders>
              <w:bottom w:val="nil"/>
            </w:tcBorders>
          </w:tcPr>
          <w:p w:rsidR="00330D19" w:rsidRPr="003249CF" w:rsidRDefault="00330D19" w:rsidP="001913E1">
            <w:pPr>
              <w:spacing w:after="0" w:line="240" w:lineRule="auto"/>
            </w:pPr>
          </w:p>
        </w:tc>
      </w:tr>
      <w:tr w:rsidR="00330D19" w:rsidRPr="003249CF" w:rsidTr="00FC2E54">
        <w:trPr>
          <w:trHeight w:val="47"/>
        </w:trPr>
        <w:tc>
          <w:tcPr>
            <w:tcW w:w="6655" w:type="dxa"/>
            <w:tcBorders>
              <w:bottom w:val="nil"/>
            </w:tcBorders>
          </w:tcPr>
          <w:p w:rsidR="00330D19" w:rsidRDefault="00FC2E54" w:rsidP="001913E1">
            <w:pPr>
              <w:spacing w:after="0" w:line="240" w:lineRule="auto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5456" behindDoc="0" locked="0" layoutInCell="1" allowOverlap="1" wp14:anchorId="50B26E7C" wp14:editId="684560FD">
                      <wp:simplePos x="0" y="0"/>
                      <wp:positionH relativeFrom="column">
                        <wp:posOffset>1854875</wp:posOffset>
                      </wp:positionH>
                      <wp:positionV relativeFrom="paragraph">
                        <wp:posOffset>134647</wp:posOffset>
                      </wp:positionV>
                      <wp:extent cx="866140" cy="257175"/>
                      <wp:effectExtent l="0" t="0" r="10160" b="28575"/>
                      <wp:wrapNone/>
                      <wp:docPr id="200" name="Oval 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6140" cy="257175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6898B829" id="Oval 200" o:spid="_x0000_s1026" style="position:absolute;margin-left:146.05pt;margin-top:10.6pt;width:68.2pt;height:20.2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" filled="f" strokecolor="red" strokeweight="2pt"/>
                  </w:pict>
                </mc:Fallback>
              </mc:AlternateContent>
            </w:r>
            <w:r w:rsidR="00330D19">
              <w:rPr>
                <w:noProof/>
              </w:rPr>
              <w:t xml:space="preserve">14. Given: </w:t>
            </w:r>
            <m:oMath>
              <m:r>
                <w:rPr>
                  <w:rFonts w:ascii="Cambria Math" w:hAnsi="Cambria Math"/>
                  <w:noProof/>
                </w:rPr>
                <m:t>∠MQN≅∠KRL</m:t>
              </m:r>
            </m:oMath>
            <w:r w:rsidR="00330D19">
              <w:rPr>
                <w:noProof/>
              </w:rPr>
              <w:t xml:space="preserve">, </w:t>
            </w:r>
            <m:oMath>
              <m:r>
                <w:rPr>
                  <w:rFonts w:ascii="Cambria Math" w:hAnsi="Cambria Math"/>
                  <w:noProof/>
                </w:rPr>
                <m:t>∠N≅∠L</m:t>
              </m:r>
            </m:oMath>
            <w:r w:rsidR="00330D19">
              <w:rPr>
                <w:noProof/>
              </w:rPr>
              <w:t xml:space="preserve">,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KQ</m:t>
                  </m:r>
                </m:e>
              </m:acc>
              <m:r>
                <w:rPr>
                  <w:rFonts w:ascii="Cambria Math" w:hAnsi="Cambria Math"/>
                  <w:noProof/>
                </w:rPr>
                <m:t>≅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MR</m:t>
                  </m:r>
                </m:e>
              </m:acc>
            </m:oMath>
          </w:p>
          <w:p w:rsidR="00330D19" w:rsidRDefault="00330D19" w:rsidP="001913E1">
            <w:pPr>
              <w:pStyle w:val="ListParagraph"/>
              <w:spacing w:after="0" w:line="240" w:lineRule="auto"/>
              <w:ind w:left="405"/>
            </w:pPr>
            <w:r>
              <w:t xml:space="preserve">                                                     CONGRUENT        NOT CONGRUENT</w:t>
            </w:r>
          </w:p>
          <w:p w:rsidR="00330D19" w:rsidRDefault="00330D19" w:rsidP="001913E1">
            <w:pPr>
              <w:spacing w:after="0" w:line="240" w:lineRule="auto"/>
            </w:pPr>
          </w:p>
          <w:p w:rsidR="00330D19" w:rsidRDefault="0023663B" w:rsidP="001913E1">
            <w:pPr>
              <w:spacing w:after="0" w:line="240" w:lineRule="auto"/>
            </w:pPr>
            <w:r w:rsidRPr="0023663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9248" behindDoc="0" locked="0" layoutInCell="1" allowOverlap="1" wp14:anchorId="07364B56" wp14:editId="48F4C695">
                      <wp:simplePos x="0" y="0"/>
                      <wp:positionH relativeFrom="column">
                        <wp:posOffset>1147445</wp:posOffset>
                      </wp:positionH>
                      <wp:positionV relativeFrom="paragraph">
                        <wp:posOffset>242570</wp:posOffset>
                      </wp:positionV>
                      <wp:extent cx="200660" cy="71755"/>
                      <wp:effectExtent l="0" t="0" r="27940" b="23495"/>
                      <wp:wrapNone/>
                      <wp:docPr id="223" name="Freeform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660" cy="71755"/>
                              </a:xfrm>
                              <a:custGeom>
                                <a:avLst/>
                                <a:gdLst>
                                  <a:gd name="connsiteX0" fmla="*/ 0 w 201038"/>
                                  <a:gd name="connsiteY0" fmla="*/ 25940 h 71828"/>
                                  <a:gd name="connsiteX1" fmla="*/ 90792 w 201038"/>
                                  <a:gd name="connsiteY1" fmla="*/ 71336 h 71828"/>
                                  <a:gd name="connsiteX2" fmla="*/ 201038 w 201038"/>
                                  <a:gd name="connsiteY2" fmla="*/ 0 h 7182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01038" h="71828">
                                    <a:moveTo>
                                      <a:pt x="0" y="25940"/>
                                    </a:moveTo>
                                    <a:cubicBezTo>
                                      <a:pt x="28643" y="50799"/>
                                      <a:pt x="57286" y="75659"/>
                                      <a:pt x="90792" y="71336"/>
                                    </a:cubicBezTo>
                                    <a:cubicBezTo>
                                      <a:pt x="124298" y="67013"/>
                                      <a:pt x="157804" y="37830"/>
                                      <a:pt x="201038" y="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63A1866B" id="Freeform 223" o:spid="_x0000_s1026" style="position:absolute;margin-left:90.35pt;margin-top:19.1pt;width:15.8pt;height:5.6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01038,718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" path="m,25940c28643,50799,57286,75659,90792,71336,124298,67013,157804,37830,201038,e" filled="f" strokecolor="red" strokeweight="2pt">
                      <v:path arrowok="t" o:connecttype="custom" o:connectlocs="0,25914;90621,71264;200660,0" o:connectangles="0,0,0"/>
                    </v:shape>
                  </w:pict>
                </mc:Fallback>
              </mc:AlternateContent>
            </w:r>
            <w:r w:rsidRPr="0023663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8224" behindDoc="0" locked="0" layoutInCell="1" allowOverlap="1" wp14:anchorId="71731FA3" wp14:editId="6891A46D">
                      <wp:simplePos x="0" y="0"/>
                      <wp:positionH relativeFrom="column">
                        <wp:posOffset>1186383</wp:posOffset>
                      </wp:positionH>
                      <wp:positionV relativeFrom="paragraph">
                        <wp:posOffset>184460</wp:posOffset>
                      </wp:positionV>
                      <wp:extent cx="103761" cy="51963"/>
                      <wp:effectExtent l="0" t="0" r="10795" b="24765"/>
                      <wp:wrapNone/>
                      <wp:docPr id="222" name="Freeform 2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3761" cy="51963"/>
                              </a:xfrm>
                              <a:custGeom>
                                <a:avLst/>
                                <a:gdLst>
                                  <a:gd name="connsiteX0" fmla="*/ 0 w 103761"/>
                                  <a:gd name="connsiteY0" fmla="*/ 0 h 51963"/>
                                  <a:gd name="connsiteX1" fmla="*/ 51881 w 103761"/>
                                  <a:gd name="connsiteY1" fmla="*/ 51881 h 51963"/>
                                  <a:gd name="connsiteX2" fmla="*/ 103761 w 103761"/>
                                  <a:gd name="connsiteY2" fmla="*/ 12970 h 5196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03761" h="51963">
                                    <a:moveTo>
                                      <a:pt x="0" y="0"/>
                                    </a:moveTo>
                                    <a:cubicBezTo>
                                      <a:pt x="17294" y="24859"/>
                                      <a:pt x="34588" y="49719"/>
                                      <a:pt x="51881" y="51881"/>
                                    </a:cubicBezTo>
                                    <a:cubicBezTo>
                                      <a:pt x="69175" y="54043"/>
                                      <a:pt x="103761" y="12970"/>
                                      <a:pt x="103761" y="1297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048DAA9F" id="Freeform 222" o:spid="_x0000_s1026" style="position:absolute;margin-left:93.4pt;margin-top:14.5pt;width:8.15pt;height:4.1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3761,519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" path="m,c17294,24859,34588,49719,51881,51881v17294,2162,51880,-38911,51880,-38911e" filled="f" strokecolor="red" strokeweight="2pt">
                      <v:path arrowok="t" o:connecttype="custom" o:connectlocs="0,0;51881,51881;103761,12970" o:connectangles="0,0,0"/>
                    </v:shape>
                  </w:pict>
                </mc:Fallback>
              </mc:AlternateContent>
            </w:r>
            <w:r w:rsidRPr="0023663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6176" behindDoc="0" locked="0" layoutInCell="1" allowOverlap="1" wp14:anchorId="365DDF50" wp14:editId="4A4CC140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240665</wp:posOffset>
                      </wp:positionV>
                      <wp:extent cx="200660" cy="129540"/>
                      <wp:effectExtent l="0" t="0" r="27940" b="22860"/>
                      <wp:wrapNone/>
                      <wp:docPr id="221" name="Freeform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660" cy="129540"/>
                              </a:xfrm>
                              <a:custGeom>
                                <a:avLst/>
                                <a:gdLst>
                                  <a:gd name="connsiteX0" fmla="*/ 0 w 201038"/>
                                  <a:gd name="connsiteY0" fmla="*/ 25940 h 71828"/>
                                  <a:gd name="connsiteX1" fmla="*/ 90792 w 201038"/>
                                  <a:gd name="connsiteY1" fmla="*/ 71336 h 71828"/>
                                  <a:gd name="connsiteX2" fmla="*/ 201038 w 201038"/>
                                  <a:gd name="connsiteY2" fmla="*/ 0 h 7182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01038" h="71828">
                                    <a:moveTo>
                                      <a:pt x="0" y="25940"/>
                                    </a:moveTo>
                                    <a:cubicBezTo>
                                      <a:pt x="28643" y="50799"/>
                                      <a:pt x="57286" y="75659"/>
                                      <a:pt x="90792" y="71336"/>
                                    </a:cubicBezTo>
                                    <a:cubicBezTo>
                                      <a:pt x="124298" y="67013"/>
                                      <a:pt x="157804" y="37830"/>
                                      <a:pt x="201038" y="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0D0B9101" id="Freeform 221" o:spid="_x0000_s1026" style="position:absolute;margin-left:36pt;margin-top:18.95pt;width:15.8pt;height:10.2pt;z-index:251826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01038,718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" path="m,25940c28643,50799,57286,75659,90792,71336,124298,67013,157804,37830,201038,e" filled="f" strokecolor="red" strokeweight="2pt">
                      <v:path arrowok="t" o:connecttype="custom" o:connectlocs="0,46782;90621,128653;200660,0" o:connectangles="0,0,0"/>
                    </v:shape>
                  </w:pict>
                </mc:Fallback>
              </mc:AlternateContent>
            </w:r>
            <w:r w:rsidRPr="0023663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5152" behindDoc="0" locked="0" layoutInCell="1" allowOverlap="1" wp14:anchorId="7D9E8F22" wp14:editId="46E61837">
                      <wp:simplePos x="0" y="0"/>
                      <wp:positionH relativeFrom="column">
                        <wp:posOffset>495489</wp:posOffset>
                      </wp:positionH>
                      <wp:positionV relativeFrom="paragraph">
                        <wp:posOffset>199647</wp:posOffset>
                      </wp:positionV>
                      <wp:extent cx="103761" cy="93273"/>
                      <wp:effectExtent l="0" t="0" r="10795" b="21590"/>
                      <wp:wrapNone/>
                      <wp:docPr id="220" name="Freeform 2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3761" cy="93273"/>
                              </a:xfrm>
                              <a:custGeom>
                                <a:avLst/>
                                <a:gdLst>
                                  <a:gd name="connsiteX0" fmla="*/ 0 w 103761"/>
                                  <a:gd name="connsiteY0" fmla="*/ 0 h 51963"/>
                                  <a:gd name="connsiteX1" fmla="*/ 51881 w 103761"/>
                                  <a:gd name="connsiteY1" fmla="*/ 51881 h 51963"/>
                                  <a:gd name="connsiteX2" fmla="*/ 103761 w 103761"/>
                                  <a:gd name="connsiteY2" fmla="*/ 12970 h 5196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03761" h="51963">
                                    <a:moveTo>
                                      <a:pt x="0" y="0"/>
                                    </a:moveTo>
                                    <a:cubicBezTo>
                                      <a:pt x="17294" y="24859"/>
                                      <a:pt x="34588" y="49719"/>
                                      <a:pt x="51881" y="51881"/>
                                    </a:cubicBezTo>
                                    <a:cubicBezTo>
                                      <a:pt x="69175" y="54043"/>
                                      <a:pt x="103761" y="12970"/>
                                      <a:pt x="103761" y="1297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0D5C800" id="Freeform 220" o:spid="_x0000_s1026" style="position:absolute;margin-left:39pt;margin-top:15.7pt;width:8.15pt;height:7.35pt;z-index:251825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103761,519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" path="m,c17294,24859,34588,49719,51881,51881v17294,2162,51880,-38911,51880,-38911e" filled="f" strokecolor="red" strokeweight="2pt">
                      <v:path arrowok="t" o:connecttype="custom" o:connectlocs="0,0;51881,93126;103761,23281" o:connectangles="0,0,0"/>
                    </v:shape>
                  </w:pict>
                </mc:Fallback>
              </mc:AlternateContent>
            </w:r>
            <w:r w:rsidR="00330D19">
              <w:rPr>
                <w:noProof/>
              </w:rPr>
              <w:drawing>
                <wp:anchor distT="0" distB="0" distL="114300" distR="114300" simplePos="0" relativeHeight="251700224" behindDoc="0" locked="0" layoutInCell="1" allowOverlap="1" wp14:anchorId="043BE268" wp14:editId="08695CE4">
                  <wp:simplePos x="0" y="0"/>
                  <wp:positionH relativeFrom="column">
                    <wp:posOffset>118110</wp:posOffset>
                  </wp:positionH>
                  <wp:positionV relativeFrom="paragraph">
                    <wp:posOffset>1905</wp:posOffset>
                  </wp:positionV>
                  <wp:extent cx="1564640" cy="739140"/>
                  <wp:effectExtent l="0" t="0" r="0" b="3810"/>
                  <wp:wrapNone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4640" cy="739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30D19">
              <w:t xml:space="preserve">                                                              Shortcut: </w:t>
            </w:r>
            <w:r w:rsidR="0091556D">
              <w:rPr>
                <w:rFonts w:ascii="Arial" w:hAnsi="Arial"/>
                <w:color w:val="FF0000"/>
                <w:sz w:val="40"/>
                <w:szCs w:val="40"/>
              </w:rPr>
              <w:t>AAS</w:t>
            </w:r>
            <w:r w:rsidR="0091556D">
              <w:t xml:space="preserve"> </w:t>
            </w:r>
            <w:r w:rsidR="00330D19">
              <w:t>_________</w:t>
            </w:r>
          </w:p>
          <w:p w:rsidR="00330D19" w:rsidRDefault="0023663B" w:rsidP="001913E1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0272" behindDoc="0" locked="0" layoutInCell="1" allowOverlap="1" wp14:anchorId="1EC3D8E0" wp14:editId="5A63BA01">
                      <wp:simplePos x="0" y="0"/>
                      <wp:positionH relativeFrom="column">
                        <wp:posOffset>632004</wp:posOffset>
                      </wp:positionH>
                      <wp:positionV relativeFrom="paragraph">
                        <wp:posOffset>39813</wp:posOffset>
                      </wp:positionV>
                      <wp:extent cx="175098" cy="992444"/>
                      <wp:effectExtent l="0" t="8572" r="26352" b="26353"/>
                      <wp:wrapNone/>
                      <wp:docPr id="224" name="Right Brace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175098" cy="992444"/>
                              </a:xfrm>
                              <a:prstGeom prst="rightBrac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6FBD6CA8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224" o:spid="_x0000_s1026" type="#_x0000_t88" style="position:absolute;margin-left:49.75pt;margin-top:3.15pt;width:13.8pt;height:78.15pt;rotation:90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" adj="318" strokecolor="red"/>
                  </w:pict>
                </mc:Fallback>
              </mc:AlternateContent>
            </w:r>
          </w:p>
          <w:p w:rsidR="00330D19" w:rsidRDefault="0023663B" w:rsidP="001913E1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2320" behindDoc="0" locked="0" layoutInCell="1" allowOverlap="1" wp14:anchorId="4AC96F61" wp14:editId="2CC2AA04">
                      <wp:simplePos x="0" y="0"/>
                      <wp:positionH relativeFrom="column">
                        <wp:posOffset>985837</wp:posOffset>
                      </wp:positionH>
                      <wp:positionV relativeFrom="paragraph">
                        <wp:posOffset>171877</wp:posOffset>
                      </wp:positionV>
                      <wp:extent cx="175098" cy="992444"/>
                      <wp:effectExtent l="0" t="8572" r="26352" b="26353"/>
                      <wp:wrapNone/>
                      <wp:docPr id="225" name="Right Brace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175098" cy="992444"/>
                              </a:xfrm>
                              <a:prstGeom prst="rightBrac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291F8F9" id="Right Brace 225" o:spid="_x0000_s1026" type="#_x0000_t88" style="position:absolute;margin-left:77.6pt;margin-top:13.55pt;width:13.8pt;height:78.15pt;rotation:90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" adj="318" strokecolor="red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3104" behindDoc="0" locked="0" layoutInCell="1" allowOverlap="1" wp14:anchorId="430123C2" wp14:editId="1DC5AE2F">
                      <wp:simplePos x="0" y="0"/>
                      <wp:positionH relativeFrom="column">
                        <wp:posOffset>683760</wp:posOffset>
                      </wp:positionH>
                      <wp:positionV relativeFrom="paragraph">
                        <wp:posOffset>82540</wp:posOffset>
                      </wp:positionV>
                      <wp:extent cx="91293" cy="59592"/>
                      <wp:effectExtent l="0" t="19050" r="23495" b="17145"/>
                      <wp:wrapNone/>
                      <wp:docPr id="219" name="Freeform 2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293" cy="59592"/>
                              </a:xfrm>
                              <a:custGeom>
                                <a:avLst/>
                                <a:gdLst>
                                  <a:gd name="connsiteX0" fmla="*/ 0 w 91293"/>
                                  <a:gd name="connsiteY0" fmla="*/ 1226 h 59592"/>
                                  <a:gd name="connsiteX1" fmla="*/ 90791 w 91293"/>
                                  <a:gd name="connsiteY1" fmla="*/ 7711 h 59592"/>
                                  <a:gd name="connsiteX2" fmla="*/ 38911 w 91293"/>
                                  <a:gd name="connsiteY2" fmla="*/ 59592 h 5959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91293" h="59592">
                                    <a:moveTo>
                                      <a:pt x="0" y="1226"/>
                                    </a:moveTo>
                                    <a:cubicBezTo>
                                      <a:pt x="42153" y="-396"/>
                                      <a:pt x="84306" y="-2017"/>
                                      <a:pt x="90791" y="7711"/>
                                    </a:cubicBezTo>
                                    <a:cubicBezTo>
                                      <a:pt x="97276" y="17439"/>
                                      <a:pt x="38911" y="59592"/>
                                      <a:pt x="38911" y="59592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36204638" id="Freeform 219" o:spid="_x0000_s1026" style="position:absolute;margin-left:53.85pt;margin-top:6.5pt;width:7.2pt;height:4.7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1293,59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" path="m,1226c42153,-396,84306,-2017,90791,7711,97276,17439,38911,59592,38911,59592e" filled="f" strokecolor="red" strokeweight="2pt">
                      <v:path arrowok="t" o:connecttype="custom" o:connectlocs="0,1226;90791,7711;38911,59592" o:connectangles="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6960" behindDoc="0" locked="0" layoutInCell="1" allowOverlap="1" wp14:anchorId="43B7F958" wp14:editId="03E58E9F">
                      <wp:simplePos x="0" y="0"/>
                      <wp:positionH relativeFrom="column">
                        <wp:posOffset>1011812</wp:posOffset>
                      </wp:positionH>
                      <wp:positionV relativeFrom="paragraph">
                        <wp:posOffset>49327</wp:posOffset>
                      </wp:positionV>
                      <wp:extent cx="77920" cy="90791"/>
                      <wp:effectExtent l="0" t="0" r="17780" b="24130"/>
                      <wp:wrapNone/>
                      <wp:docPr id="213" name="Freeform 2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7920" cy="90791"/>
                              </a:xfrm>
                              <a:custGeom>
                                <a:avLst/>
                                <a:gdLst>
                                  <a:gd name="connsiteX0" fmla="*/ 64950 w 77920"/>
                                  <a:gd name="connsiteY0" fmla="*/ 90791 h 90791"/>
                                  <a:gd name="connsiteX1" fmla="*/ 99 w 77920"/>
                                  <a:gd name="connsiteY1" fmla="*/ 19455 h 90791"/>
                                  <a:gd name="connsiteX2" fmla="*/ 77920 w 77920"/>
                                  <a:gd name="connsiteY2" fmla="*/ 0 h 9079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77920" h="90791">
                                    <a:moveTo>
                                      <a:pt x="64950" y="90791"/>
                                    </a:moveTo>
                                    <a:cubicBezTo>
                                      <a:pt x="31443" y="62689"/>
                                      <a:pt x="-2063" y="34587"/>
                                      <a:pt x="99" y="19455"/>
                                    </a:cubicBezTo>
                                    <a:cubicBezTo>
                                      <a:pt x="2261" y="4323"/>
                                      <a:pt x="77920" y="0"/>
                                      <a:pt x="77920" y="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689DB15A" id="Freeform 213" o:spid="_x0000_s1026" style="position:absolute;margin-left:79.65pt;margin-top:3.9pt;width:6.15pt;height:7.1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7920,907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" path="m64950,90791c31443,62689,-2063,34587,99,19455,2261,4323,77920,,77920,e" filled="f" strokecolor="red" strokeweight="2pt">
                      <v:path arrowok="t" o:connecttype="custom" o:connectlocs="64950,90791;99,19455;77920,0" o:connectangles="0,0,0"/>
                    </v:shape>
                  </w:pict>
                </mc:Fallback>
              </mc:AlternateContent>
            </w:r>
            <w:r w:rsidR="00330D19">
              <w:t xml:space="preserve">                                                              </w:t>
            </w:r>
            <m:oMath>
              <m:r>
                <w:rPr>
                  <w:rFonts w:ascii="Cambria Math" w:hAnsi="Cambria Math"/>
                </w:rPr>
                <m:t>∆KLR≅</m:t>
              </m:r>
              <m:r>
                <w:rPr>
                  <w:rFonts w:ascii="Cambria Math" w:hAnsi="Cambria Math"/>
                  <w:color w:val="FF0000"/>
                  <w:sz w:val="40"/>
                  <w:szCs w:val="40"/>
                </w:rPr>
                <m:t>∆MNQ</m:t>
              </m:r>
            </m:oMath>
          </w:p>
          <w:p w:rsidR="00330D19" w:rsidRDefault="001019BC" w:rsidP="001913E1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561977" behindDoc="0" locked="0" layoutInCell="1" allowOverlap="1" wp14:anchorId="0EFC2B99" wp14:editId="7B2143F3">
                      <wp:simplePos x="0" y="0"/>
                      <wp:positionH relativeFrom="column">
                        <wp:posOffset>683638</wp:posOffset>
                      </wp:positionH>
                      <wp:positionV relativeFrom="paragraph">
                        <wp:posOffset>137112</wp:posOffset>
                      </wp:positionV>
                      <wp:extent cx="265430" cy="200660"/>
                      <wp:effectExtent l="0" t="0" r="1270" b="8890"/>
                      <wp:wrapSquare wrapText="bothSides"/>
                      <wp:docPr id="22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5430" cy="2006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019BC" w:rsidRPr="001019BC" w:rsidRDefault="001019BC">
                                  <w:pPr>
                                    <w:rPr>
                                      <w:color w:val="FF0000"/>
                                    </w:rPr>
                                  </w:pPr>
                                  <w:r w:rsidRPr="001019BC">
                                    <w:rPr>
                                      <w:color w:val="FF0000"/>
                                    </w:rPr>
                                    <w:t>*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0EFC2B99" id="_x0000_s1069" type="#_x0000_t202" style="position:absolute;margin-left:53.85pt;margin-top:10.8pt;width:20.9pt;height:15.8pt;z-index:251561977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" stroked="f">
                      <v:textbox>
                        <w:txbxContent>
                          <w:p w:rsidR="001019BC" w:rsidRPr="001019BC" w:rsidRDefault="001019BC">
                            <w:pPr>
                              <w:rPr>
                                <w:color w:val="FF0000"/>
                              </w:rPr>
                            </w:pPr>
                            <w:r w:rsidRPr="001019BC">
                              <w:rPr>
                                <w:color w:val="FF0000"/>
                              </w:rPr>
                              <w:t>*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330D19">
              <w:t xml:space="preserve">                                                              </w:t>
            </w:r>
          </w:p>
          <w:p w:rsidR="00330D19" w:rsidRDefault="001019BC" w:rsidP="001913E1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836416" behindDoc="0" locked="0" layoutInCell="1" allowOverlap="1" wp14:anchorId="1BCAD16C" wp14:editId="4ED0CCDD">
                      <wp:simplePos x="0" y="0"/>
                      <wp:positionH relativeFrom="column">
                        <wp:posOffset>1063288</wp:posOffset>
                      </wp:positionH>
                      <wp:positionV relativeFrom="paragraph">
                        <wp:posOffset>272794</wp:posOffset>
                      </wp:positionV>
                      <wp:extent cx="265430" cy="200660"/>
                      <wp:effectExtent l="0" t="0" r="1270" b="8890"/>
                      <wp:wrapSquare wrapText="bothSides"/>
                      <wp:docPr id="22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5430" cy="2006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019BC" w:rsidRPr="001019BC" w:rsidRDefault="001019BC" w:rsidP="001019BC">
                                  <w:pPr>
                                    <w:rPr>
                                      <w:color w:val="FF0000"/>
                                    </w:rPr>
                                  </w:pPr>
                                  <w:r w:rsidRPr="001019BC">
                                    <w:rPr>
                                      <w:color w:val="FF0000"/>
                                    </w:rPr>
                                    <w:t>*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BCAD16C" id="_x0000_s1070" type="#_x0000_t202" style="position:absolute;margin-left:83.7pt;margin-top:21.5pt;width:20.9pt;height:15.8pt;z-index:2518364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" stroked="f">
                      <v:textbox>
                        <w:txbxContent>
                          <w:p w:rsidR="001019BC" w:rsidRPr="001019BC" w:rsidRDefault="001019BC" w:rsidP="001019BC">
                            <w:pPr>
                              <w:rPr>
                                <w:color w:val="FF0000"/>
                              </w:rPr>
                            </w:pPr>
                            <w:r w:rsidRPr="001019BC">
                              <w:rPr>
                                <w:color w:val="FF0000"/>
                              </w:rPr>
                              <w:t>*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330D19">
              <w:t xml:space="preserve">                                                              </w:t>
            </w:r>
            <w:r>
              <w:t xml:space="preserve">                 </w:t>
            </w:r>
            <w:r w:rsidR="00330D19">
              <w:t xml:space="preserve">Additional Reason(s): </w:t>
            </w:r>
          </w:p>
          <w:p w:rsidR="00330D19" w:rsidRDefault="00330D19" w:rsidP="001913E1">
            <w:pPr>
              <w:spacing w:after="0" w:line="240" w:lineRule="auto"/>
            </w:pPr>
            <w:r>
              <w:t xml:space="preserve">                              </w:t>
            </w:r>
            <w:r w:rsidR="0023663B">
              <w:t xml:space="preserve">                    </w:t>
            </w:r>
            <w:r w:rsidR="0023663B">
              <w:rPr>
                <w:rFonts w:ascii="Arial" w:hAnsi="Arial"/>
                <w:color w:val="FF0000"/>
                <w:sz w:val="40"/>
                <w:szCs w:val="40"/>
              </w:rPr>
              <w:t>Overlapping seg. thm.</w:t>
            </w:r>
          </w:p>
          <w:p w:rsidR="00330D19" w:rsidRDefault="00330D19" w:rsidP="0079252A">
            <w:pPr>
              <w:spacing w:after="0" w:line="240" w:lineRule="auto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0336774A" wp14:editId="5B8B1637">
                      <wp:simplePos x="0" y="0"/>
                      <wp:positionH relativeFrom="column">
                        <wp:posOffset>-72390</wp:posOffset>
                      </wp:positionH>
                      <wp:positionV relativeFrom="paragraph">
                        <wp:posOffset>165100</wp:posOffset>
                      </wp:positionV>
                      <wp:extent cx="6979920" cy="0"/>
                      <wp:effectExtent l="0" t="0" r="11430" b="19050"/>
                      <wp:wrapNone/>
                      <wp:docPr id="1" name="AutoShape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799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55394D2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8" o:spid="_x0000_s1026" type="#_x0000_t32" style="position:absolute;margin-left:-5.7pt;margin-top:13pt;width:549.6pt;height:0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"/>
                  </w:pict>
                </mc:Fallback>
              </mc:AlternateContent>
            </w:r>
            <w:r>
              <w:t xml:space="preserve">                                                                                                                            </w:t>
            </w:r>
          </w:p>
        </w:tc>
        <w:tc>
          <w:tcPr>
            <w:tcW w:w="4135" w:type="dxa"/>
            <w:gridSpan w:val="2"/>
            <w:tcBorders>
              <w:bottom w:val="nil"/>
            </w:tcBorders>
          </w:tcPr>
          <w:p w:rsidR="00330D19" w:rsidRDefault="00330D19" w:rsidP="001913E1">
            <w:pPr>
              <w:spacing w:after="0" w:line="240" w:lineRule="auto"/>
              <w:rPr>
                <w:noProof/>
              </w:rPr>
            </w:pPr>
          </w:p>
        </w:tc>
      </w:tr>
    </w:tbl>
    <w:p w:rsidR="002B674A" w:rsidRPr="008B2797" w:rsidRDefault="002B674A" w:rsidP="003A019A"/>
    <w:sectPr w:rsidR="002B674A" w:rsidRPr="008B2797" w:rsidSect="00CB2FB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6347" w:rsidRDefault="00426347" w:rsidP="003E3C48">
      <w:pPr>
        <w:spacing w:after="0" w:line="240" w:lineRule="auto"/>
      </w:pPr>
      <w:r>
        <w:separator/>
      </w:r>
    </w:p>
  </w:endnote>
  <w:endnote w:type="continuationSeparator" w:id="0">
    <w:p w:rsidR="00426347" w:rsidRDefault="00426347" w:rsidP="003E3C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6347" w:rsidRDefault="00426347" w:rsidP="003E3C48">
      <w:pPr>
        <w:spacing w:after="0" w:line="240" w:lineRule="auto"/>
      </w:pPr>
      <w:r>
        <w:separator/>
      </w:r>
    </w:p>
  </w:footnote>
  <w:footnote w:type="continuationSeparator" w:id="0">
    <w:p w:rsidR="00426347" w:rsidRDefault="00426347" w:rsidP="003E3C4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50C5B"/>
    <w:multiLevelType w:val="hybridMultilevel"/>
    <w:tmpl w:val="A6687A8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21C75D8"/>
    <w:multiLevelType w:val="hybridMultilevel"/>
    <w:tmpl w:val="2422A610"/>
    <w:lvl w:ilvl="0" w:tplc="672C7850">
      <w:start w:val="1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">
    <w:nsid w:val="5F5043EE"/>
    <w:multiLevelType w:val="hybridMultilevel"/>
    <w:tmpl w:val="0786F460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3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287F"/>
    <w:rsid w:val="00012E97"/>
    <w:rsid w:val="00022CDA"/>
    <w:rsid w:val="000500FA"/>
    <w:rsid w:val="00065C29"/>
    <w:rsid w:val="000A2D57"/>
    <w:rsid w:val="000B5180"/>
    <w:rsid w:val="001019BC"/>
    <w:rsid w:val="00126B4B"/>
    <w:rsid w:val="00130227"/>
    <w:rsid w:val="0015287F"/>
    <w:rsid w:val="00163F27"/>
    <w:rsid w:val="001A0E19"/>
    <w:rsid w:val="001E78A9"/>
    <w:rsid w:val="002154F5"/>
    <w:rsid w:val="0023663B"/>
    <w:rsid w:val="002A32B7"/>
    <w:rsid w:val="002A7A75"/>
    <w:rsid w:val="002B674A"/>
    <w:rsid w:val="002F79FB"/>
    <w:rsid w:val="0032336B"/>
    <w:rsid w:val="003249CF"/>
    <w:rsid w:val="00330D19"/>
    <w:rsid w:val="003477ED"/>
    <w:rsid w:val="003640B7"/>
    <w:rsid w:val="003A019A"/>
    <w:rsid w:val="003B5027"/>
    <w:rsid w:val="003E3C48"/>
    <w:rsid w:val="004254B6"/>
    <w:rsid w:val="00426347"/>
    <w:rsid w:val="004574C4"/>
    <w:rsid w:val="004D72E9"/>
    <w:rsid w:val="004E2822"/>
    <w:rsid w:val="005256BE"/>
    <w:rsid w:val="00556DBA"/>
    <w:rsid w:val="005B3A3C"/>
    <w:rsid w:val="005C688A"/>
    <w:rsid w:val="005E06D6"/>
    <w:rsid w:val="006905D0"/>
    <w:rsid w:val="006961CB"/>
    <w:rsid w:val="006A12E7"/>
    <w:rsid w:val="006B3742"/>
    <w:rsid w:val="006D73EF"/>
    <w:rsid w:val="006E17F7"/>
    <w:rsid w:val="0071341D"/>
    <w:rsid w:val="007830DB"/>
    <w:rsid w:val="0079252A"/>
    <w:rsid w:val="007D4FD1"/>
    <w:rsid w:val="00800784"/>
    <w:rsid w:val="00856402"/>
    <w:rsid w:val="0087585D"/>
    <w:rsid w:val="008B2797"/>
    <w:rsid w:val="008B7950"/>
    <w:rsid w:val="008C3813"/>
    <w:rsid w:val="008D2F59"/>
    <w:rsid w:val="0091556D"/>
    <w:rsid w:val="0094748F"/>
    <w:rsid w:val="009E3B7B"/>
    <w:rsid w:val="00A00284"/>
    <w:rsid w:val="00A40B3D"/>
    <w:rsid w:val="00A50AF3"/>
    <w:rsid w:val="00B02A24"/>
    <w:rsid w:val="00B52DCD"/>
    <w:rsid w:val="00B842EE"/>
    <w:rsid w:val="00BB1778"/>
    <w:rsid w:val="00C72485"/>
    <w:rsid w:val="00C80386"/>
    <w:rsid w:val="00C86992"/>
    <w:rsid w:val="00CB2FB0"/>
    <w:rsid w:val="00CC70D8"/>
    <w:rsid w:val="00D11D4C"/>
    <w:rsid w:val="00DA4ED9"/>
    <w:rsid w:val="00DD31E5"/>
    <w:rsid w:val="00DD71F2"/>
    <w:rsid w:val="00E07DC4"/>
    <w:rsid w:val="00E37DBF"/>
    <w:rsid w:val="00EE04B2"/>
    <w:rsid w:val="00F00111"/>
    <w:rsid w:val="00F541D9"/>
    <w:rsid w:val="00FC2E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2F59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15287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basedOn w:val="Normal"/>
    <w:uiPriority w:val="99"/>
    <w:qFormat/>
    <w:rsid w:val="0015287F"/>
    <w:pPr>
      <w:ind w:left="720"/>
      <w:contextualSpacing/>
    </w:pPr>
  </w:style>
  <w:style w:type="character" w:styleId="PlaceholderText">
    <w:name w:val="Placeholder Text"/>
    <w:uiPriority w:val="99"/>
    <w:semiHidden/>
    <w:rsid w:val="0015287F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1528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1528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E3C4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3E3C48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E3C4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E3C48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2F59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15287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basedOn w:val="Normal"/>
    <w:uiPriority w:val="99"/>
    <w:qFormat/>
    <w:rsid w:val="0015287F"/>
    <w:pPr>
      <w:ind w:left="720"/>
      <w:contextualSpacing/>
    </w:pPr>
  </w:style>
  <w:style w:type="character" w:styleId="PlaceholderText">
    <w:name w:val="Placeholder Text"/>
    <w:uiPriority w:val="99"/>
    <w:semiHidden/>
    <w:rsid w:val="0015287F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1528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1528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E3C4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3E3C48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E3C4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E3C48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tmp"/><Relationship Id="rId18" Type="http://schemas.openxmlformats.org/officeDocument/2006/relationships/image" Target="media/image9.e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emf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6.tmp"/><Relationship Id="rId10" Type="http://schemas.openxmlformats.org/officeDocument/2006/relationships/image" Target="media/image2.tmp"/><Relationship Id="rId19" Type="http://schemas.openxmlformats.org/officeDocument/2006/relationships/image" Target="media/image10.emf"/><Relationship Id="rId4" Type="http://schemas.microsoft.com/office/2007/relationships/stylesWithEffects" Target="stylesWithEffects.xml"/><Relationship Id="rId9" Type="http://schemas.openxmlformats.org/officeDocument/2006/relationships/image" Target="media/image1.tmp"/><Relationship Id="rId14" Type="http://schemas.openxmlformats.org/officeDocument/2006/relationships/image" Target="media/image5.tm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D91596-6A83-4FC5-9A15-DA163B2353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3</Pages>
  <Words>1051</Words>
  <Characters>5993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lenbrook High School District 225</Company>
  <LinksUpToDate>false</LinksUpToDate>
  <CharactersWithSpaces>70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ebrook High Schools</dc:creator>
  <cp:lastModifiedBy>Administrator</cp:lastModifiedBy>
  <cp:revision>8</cp:revision>
  <cp:lastPrinted>2016-10-04T12:17:00Z</cp:lastPrinted>
  <dcterms:created xsi:type="dcterms:W3CDTF">2015-10-05T12:48:00Z</dcterms:created>
  <dcterms:modified xsi:type="dcterms:W3CDTF">2017-10-06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